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9498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2"/>
        <w:gridCol w:w="4536"/>
      </w:tblGrid>
      <w:tr w:rsidR="00526936" w:rsidRPr="00DC71AE" w14:paraId="6C9E24C5" w14:textId="77777777" w:rsidTr="00FF1441">
        <w:trPr>
          <w:trHeight w:val="273"/>
        </w:trPr>
        <w:tc>
          <w:tcPr>
            <w:tcW w:w="9498" w:type="dxa"/>
            <w:gridSpan w:val="2"/>
            <w:vAlign w:val="center"/>
            <w:hideMark/>
          </w:tcPr>
          <w:p w14:paraId="6373CD76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Hlk44126913"/>
            <w:r w:rsidRPr="00DC71A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0" locked="0" layoutInCell="1" allowOverlap="1" wp14:anchorId="3E6FD6DD" wp14:editId="04F8AB8E">
                  <wp:simplePos x="0" y="0"/>
                  <wp:positionH relativeFrom="page">
                    <wp:align>center</wp:align>
                  </wp:positionH>
                  <wp:positionV relativeFrom="paragraph">
                    <wp:posOffset>-560705</wp:posOffset>
                  </wp:positionV>
                  <wp:extent cx="338455" cy="558165"/>
                  <wp:effectExtent l="0" t="0" r="4445" b="0"/>
                  <wp:wrapTopAndBottom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455" cy="5581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DC71AE">
              <w:rPr>
                <w:rFonts w:ascii="Times New Roman" w:hAnsi="Times New Roman" w:cs="Times New Roman"/>
                <w:sz w:val="24"/>
                <w:szCs w:val="24"/>
              </w:rPr>
              <w:t>МИНИСТЕРСТВО НАУКИ И ВЫСШЕГО ОБРАЗОВАНИЯ И НАУКИ РОССИЙСКОЙ ФЕДЕРАЦИИ</w:t>
            </w:r>
          </w:p>
        </w:tc>
      </w:tr>
      <w:tr w:rsidR="00526936" w:rsidRPr="00DC71AE" w14:paraId="2CEB19D2" w14:textId="77777777" w:rsidTr="00FF1441">
        <w:trPr>
          <w:trHeight w:val="145"/>
        </w:trPr>
        <w:tc>
          <w:tcPr>
            <w:tcW w:w="9498" w:type="dxa"/>
            <w:gridSpan w:val="2"/>
            <w:vAlign w:val="center"/>
            <w:hideMark/>
          </w:tcPr>
          <w:p w14:paraId="09F591E8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sz w:val="24"/>
                <w:szCs w:val="24"/>
              </w:rPr>
              <w:t>Федеральное государственное автономное образовательное учреждение высшего образования</w:t>
            </w:r>
          </w:p>
        </w:tc>
      </w:tr>
      <w:tr w:rsidR="00526936" w:rsidRPr="00DC71AE" w14:paraId="072D3F29" w14:textId="77777777" w:rsidTr="00FF1441">
        <w:trPr>
          <w:trHeight w:val="736"/>
        </w:trPr>
        <w:tc>
          <w:tcPr>
            <w:tcW w:w="9498" w:type="dxa"/>
            <w:gridSpan w:val="2"/>
            <w:tcBorders>
              <w:top w:val="nil"/>
              <w:left w:val="nil"/>
              <w:bottom w:val="thinThickSmallGap" w:sz="24" w:space="0" w:color="auto"/>
              <w:right w:val="nil"/>
            </w:tcBorders>
            <w:hideMark/>
          </w:tcPr>
          <w:p w14:paraId="524A4B07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/>
                <w:sz w:val="24"/>
                <w:szCs w:val="24"/>
              </w:rPr>
              <w:t>«Дальневосточный федеральный университет»</w:t>
            </w:r>
            <w:r w:rsidRPr="00DC71AE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</w:r>
            <w:r w:rsidRPr="00DC71AE">
              <w:rPr>
                <w:rFonts w:ascii="Times New Roman" w:hAnsi="Times New Roman" w:cs="Times New Roman"/>
                <w:bCs/>
                <w:sz w:val="24"/>
                <w:szCs w:val="24"/>
              </w:rPr>
              <w:t>(ДВФУ)</w:t>
            </w:r>
          </w:p>
        </w:tc>
      </w:tr>
      <w:tr w:rsidR="00526936" w:rsidRPr="00DC71AE" w14:paraId="499C8B35" w14:textId="77777777" w:rsidTr="00FF1441">
        <w:trPr>
          <w:trHeight w:val="1369"/>
        </w:trPr>
        <w:tc>
          <w:tcPr>
            <w:tcW w:w="9498" w:type="dxa"/>
            <w:gridSpan w:val="2"/>
            <w:tcBorders>
              <w:top w:val="thinThickSmallGap" w:sz="24" w:space="0" w:color="auto"/>
              <w:left w:val="nil"/>
              <w:right w:val="nil"/>
            </w:tcBorders>
            <w:vAlign w:val="center"/>
            <w:hideMark/>
          </w:tcPr>
          <w:p w14:paraId="6DDCC5C8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НСТИТУТ МАТЕМАТИКИ И КОМПЬЮТЕРНЫХ ТЕХНОЛОГИЙ </w:t>
            </w:r>
          </w:p>
        </w:tc>
      </w:tr>
      <w:tr w:rsidR="00526936" w:rsidRPr="00DC71AE" w14:paraId="1B9E8883" w14:textId="77777777" w:rsidTr="00FF1441">
        <w:trPr>
          <w:trHeight w:val="984"/>
        </w:trPr>
        <w:tc>
          <w:tcPr>
            <w:tcW w:w="9498" w:type="dxa"/>
            <w:gridSpan w:val="2"/>
            <w:vAlign w:val="bottom"/>
            <w:hideMark/>
          </w:tcPr>
          <w:p w14:paraId="15954C58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/>
                <w:sz w:val="24"/>
                <w:szCs w:val="24"/>
              </w:rPr>
              <w:t>Департамент математического и компьютерного моделирования</w:t>
            </w:r>
          </w:p>
        </w:tc>
      </w:tr>
      <w:tr w:rsidR="00526936" w:rsidRPr="00DC71AE" w14:paraId="78B3D426" w14:textId="77777777" w:rsidTr="00FF1441">
        <w:trPr>
          <w:trHeight w:val="1134"/>
        </w:trPr>
        <w:tc>
          <w:tcPr>
            <w:tcW w:w="9498" w:type="dxa"/>
            <w:gridSpan w:val="2"/>
            <w:vAlign w:val="bottom"/>
          </w:tcPr>
          <w:p w14:paraId="2BE7DA70" w14:textId="1CF34272" w:rsidR="00526936" w:rsidRPr="00DC71AE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C71AE">
              <w:rPr>
                <w:rFonts w:ascii="Times New Roman" w:hAnsi="Times New Roman" w:cs="Times New Roman"/>
                <w:b/>
                <w:spacing w:val="36"/>
                <w:sz w:val="24"/>
                <w:szCs w:val="24"/>
              </w:rPr>
              <w:t>ЛАБОРАТОРНАЯ РАБОТА №</w:t>
            </w:r>
            <w:r w:rsidRPr="00DC71AE">
              <w:rPr>
                <w:rFonts w:ascii="Times New Roman" w:hAnsi="Times New Roman" w:cs="Times New Roman"/>
                <w:b/>
                <w:spacing w:val="36"/>
                <w:sz w:val="24"/>
                <w:szCs w:val="24"/>
                <w:lang w:val="en-US"/>
              </w:rPr>
              <w:t>2</w:t>
            </w:r>
          </w:p>
        </w:tc>
      </w:tr>
      <w:tr w:rsidR="00526936" w:rsidRPr="00DC71AE" w14:paraId="7FF9DBA7" w14:textId="77777777" w:rsidTr="00FF1441">
        <w:trPr>
          <w:trHeight w:val="2243"/>
        </w:trPr>
        <w:tc>
          <w:tcPr>
            <w:tcW w:w="9498" w:type="dxa"/>
            <w:gridSpan w:val="2"/>
          </w:tcPr>
          <w:p w14:paraId="25DEB15D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DC71AE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По основной образовательной программе подготовки бакалавров</w:t>
            </w:r>
          </w:p>
          <w:p w14:paraId="6B47047D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DC71AE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направлению 01.03.02 Прикладная математика и информатика</w:t>
            </w:r>
          </w:p>
          <w:p w14:paraId="1E842919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DC71AE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профиль «Системное программирование»</w:t>
            </w:r>
          </w:p>
          <w:p w14:paraId="4F2956F5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526936" w:rsidRPr="00DC71AE" w14:paraId="050D8900" w14:textId="77777777" w:rsidTr="00FF1441">
        <w:trPr>
          <w:trHeight w:val="1845"/>
        </w:trPr>
        <w:tc>
          <w:tcPr>
            <w:tcW w:w="4962" w:type="dxa"/>
            <w:vAlign w:val="bottom"/>
          </w:tcPr>
          <w:p w14:paraId="2F6C9007" w14:textId="77777777" w:rsidR="00526936" w:rsidRPr="00DC71AE" w:rsidRDefault="00526936" w:rsidP="00FF1441">
            <w:pPr>
              <w:widowControl w:val="0"/>
              <w:tabs>
                <w:tab w:val="left" w:pos="851"/>
              </w:tabs>
              <w:spacing w:line="240" w:lineRule="auto"/>
              <w:ind w:left="142"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  <w:vAlign w:val="bottom"/>
            <w:hideMark/>
          </w:tcPr>
          <w:p w14:paraId="72DE27D8" w14:textId="77777777" w:rsidR="00526936" w:rsidRPr="00DC71AE" w:rsidRDefault="00526936" w:rsidP="00FF1441">
            <w:pPr>
              <w:widowControl w:val="0"/>
              <w:tabs>
                <w:tab w:val="left" w:pos="851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удент группы Б9122-01.03.02сп4</w:t>
            </w:r>
          </w:p>
          <w:p w14:paraId="4FAB785D" w14:textId="77777777" w:rsidR="00526936" w:rsidRPr="00DC71AE" w:rsidRDefault="00526936" w:rsidP="00FF1441">
            <w:pPr>
              <w:widowControl w:val="0"/>
              <w:tabs>
                <w:tab w:val="left" w:pos="851"/>
              </w:tabs>
              <w:spacing w:line="240" w:lineRule="auto"/>
              <w:ind w:left="56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ириенко Денис Олегович</w:t>
            </w:r>
          </w:p>
          <w:p w14:paraId="00355B09" w14:textId="77777777" w:rsidR="00526936" w:rsidRPr="00DC71AE" w:rsidRDefault="00526936" w:rsidP="00FF1441">
            <w:pPr>
              <w:widowControl w:val="0"/>
              <w:tabs>
                <w:tab w:val="left" w:pos="851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__________________________ </w:t>
            </w:r>
          </w:p>
          <w:p w14:paraId="19F2142E" w14:textId="77777777" w:rsidR="00526936" w:rsidRPr="00DC71AE" w:rsidRDefault="00526936" w:rsidP="00FF1441">
            <w:pPr>
              <w:widowControl w:val="0"/>
              <w:tabs>
                <w:tab w:val="left" w:pos="851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(подпись)    </w:t>
            </w:r>
          </w:p>
          <w:p w14:paraId="76FCED1E" w14:textId="77777777" w:rsidR="00526936" w:rsidRPr="00DC71AE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«_____» ________________ 2024 г.</w:t>
            </w:r>
          </w:p>
          <w:p w14:paraId="6021A03F" w14:textId="77777777" w:rsidR="00526936" w:rsidRPr="00DC71AE" w:rsidRDefault="00526936" w:rsidP="00FF144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26936" w:rsidRPr="00DC71AE" w14:paraId="4FD39400" w14:textId="77777777" w:rsidTr="00FF1441">
        <w:trPr>
          <w:trHeight w:val="2116"/>
        </w:trPr>
        <w:tc>
          <w:tcPr>
            <w:tcW w:w="4962" w:type="dxa"/>
            <w:vAlign w:val="bottom"/>
            <w:hideMark/>
          </w:tcPr>
          <w:p w14:paraId="734D7EFE" w14:textId="77777777" w:rsidR="00526936" w:rsidRPr="00DC71AE" w:rsidRDefault="00526936" w:rsidP="00FF144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0" w:type="auto"/>
            <w:vAlign w:val="bottom"/>
            <w:hideMark/>
          </w:tcPr>
          <w:p w14:paraId="7F0DC6BD" w14:textId="77777777" w:rsidR="00526936" w:rsidRPr="00DC71AE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подаватель ______</w:t>
            </w:r>
            <w:proofErr w:type="spellStart"/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кфмн</w:t>
            </w:r>
            <w:proofErr w:type="spellEnd"/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______</w:t>
            </w:r>
          </w:p>
          <w:p w14:paraId="4E8E333A" w14:textId="77777777" w:rsidR="00526936" w:rsidRPr="00DC71AE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 xml:space="preserve">                                                   </w:t>
            </w: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(</w:t>
            </w:r>
            <w:proofErr w:type="gramStart"/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должность,  ученое</w:t>
            </w:r>
            <w:proofErr w:type="gramEnd"/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 xml:space="preserve"> звание)</w:t>
            </w:r>
          </w:p>
          <w:p w14:paraId="40500792" w14:textId="77777777" w:rsidR="00526936" w:rsidRPr="00DC71AE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Яковлев Анатолий Александрович</w:t>
            </w: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_</w:t>
            </w:r>
          </w:p>
          <w:p w14:paraId="593F3B2A" w14:textId="77777777" w:rsidR="00526936" w:rsidRPr="00DC71AE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_______________________________</w:t>
            </w:r>
          </w:p>
          <w:p w14:paraId="69CD8CE7" w14:textId="77777777" w:rsidR="00526936" w:rsidRPr="00DC71AE" w:rsidRDefault="00526936" w:rsidP="00FF1441">
            <w:pPr>
              <w:tabs>
                <w:tab w:val="left" w:pos="851"/>
                <w:tab w:val="left" w:pos="5670"/>
              </w:tabs>
              <w:spacing w:line="240" w:lineRule="auto"/>
              <w:ind w:left="567" w:right="-1327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 xml:space="preserve"> </w:t>
            </w: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 xml:space="preserve">             (</w:t>
            </w:r>
            <w:proofErr w:type="gramStart"/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 xml:space="preserve">подпись)   </w:t>
            </w:r>
            <w:proofErr w:type="gramEnd"/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 xml:space="preserve">                                            (ФИО)</w:t>
            </w:r>
          </w:p>
          <w:p w14:paraId="0DA3612C" w14:textId="77777777" w:rsidR="00526936" w:rsidRPr="00DC71AE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______» _______________2024 г.</w:t>
            </w:r>
          </w:p>
        </w:tc>
      </w:tr>
      <w:bookmarkEnd w:id="0"/>
      <w:tr w:rsidR="00526936" w:rsidRPr="00DC71AE" w14:paraId="25155523" w14:textId="77777777" w:rsidTr="00FF1441">
        <w:trPr>
          <w:trHeight w:val="1679"/>
        </w:trPr>
        <w:tc>
          <w:tcPr>
            <w:tcW w:w="9498" w:type="dxa"/>
            <w:gridSpan w:val="2"/>
            <w:vAlign w:val="bottom"/>
          </w:tcPr>
          <w:p w14:paraId="02E194A0" w14:textId="77777777" w:rsidR="00526936" w:rsidRPr="00DC71AE" w:rsidRDefault="00526936" w:rsidP="00FF1441">
            <w:pPr>
              <w:tabs>
                <w:tab w:val="left" w:pos="851"/>
                <w:tab w:val="left" w:pos="5670"/>
              </w:tabs>
              <w:spacing w:line="240" w:lineRule="auto"/>
              <w:ind w:left="567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. Владивосток</w:t>
            </w:r>
          </w:p>
          <w:p w14:paraId="230F82B0" w14:textId="77777777" w:rsidR="00526936" w:rsidRPr="00DC71AE" w:rsidRDefault="00526936" w:rsidP="00FF1441">
            <w:pPr>
              <w:tabs>
                <w:tab w:val="left" w:pos="851"/>
                <w:tab w:val="left" w:pos="5670"/>
              </w:tabs>
              <w:spacing w:line="240" w:lineRule="auto"/>
              <w:ind w:left="567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C71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24</w:t>
            </w:r>
          </w:p>
        </w:tc>
      </w:tr>
    </w:tbl>
    <w:p w14:paraId="236C8382" w14:textId="453C2E29" w:rsidR="0007035E" w:rsidRPr="00DC71AE" w:rsidRDefault="00D47F74" w:rsidP="006669C2">
      <w:pPr>
        <w:rPr>
          <w:rFonts w:ascii="Times New Roman" w:hAnsi="Times New Roman" w:cs="Times New Roman"/>
          <w:b/>
          <w:bCs/>
          <w:sz w:val="24"/>
          <w:szCs w:val="24"/>
          <w:lang w:val="en-AU"/>
        </w:rPr>
      </w:pPr>
      <w:r w:rsidRPr="00DC71AE">
        <w:rPr>
          <w:rFonts w:ascii="Times New Roman" w:hAnsi="Times New Roman" w:cs="Times New Roman"/>
          <w:b/>
          <w:bCs/>
          <w:sz w:val="24"/>
          <w:szCs w:val="24"/>
        </w:rPr>
        <w:br w:type="page"/>
      </w:r>
      <w:r w:rsidR="0007035E" w:rsidRPr="00DC71AE">
        <w:rPr>
          <w:rFonts w:ascii="Times New Roman" w:hAnsi="Times New Roman" w:cs="Times New Roman"/>
          <w:b/>
          <w:bCs/>
          <w:sz w:val="24"/>
          <w:szCs w:val="24"/>
        </w:rPr>
        <w:lastRenderedPageBreak/>
        <w:t>Постановка задачи:</w:t>
      </w:r>
    </w:p>
    <w:p w14:paraId="036360AB" w14:textId="1680273D" w:rsidR="0047699E" w:rsidRPr="00DC71AE" w:rsidRDefault="0047699E" w:rsidP="006669C2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DC71AE">
        <w:rPr>
          <w:rFonts w:ascii="Times New Roman" w:hAnsi="Times New Roman" w:cs="Times New Roman"/>
          <w:sz w:val="24"/>
          <w:szCs w:val="24"/>
        </w:rPr>
        <w:t>Найти м</w:t>
      </w:r>
      <w:r w:rsidR="0007035E" w:rsidRPr="00DC71AE">
        <w:rPr>
          <w:rFonts w:ascii="Times New Roman" w:hAnsi="Times New Roman" w:cs="Times New Roman"/>
          <w:sz w:val="24"/>
          <w:szCs w:val="24"/>
        </w:rPr>
        <w:t>иним</w:t>
      </w:r>
      <w:r w:rsidRPr="00DC71AE">
        <w:rPr>
          <w:rFonts w:ascii="Times New Roman" w:hAnsi="Times New Roman" w:cs="Times New Roman"/>
          <w:sz w:val="24"/>
          <w:szCs w:val="24"/>
        </w:rPr>
        <w:t>ум</w:t>
      </w:r>
      <w:r w:rsidR="0007035E" w:rsidRPr="00DC71AE">
        <w:rPr>
          <w:rFonts w:ascii="Times New Roman" w:hAnsi="Times New Roman" w:cs="Times New Roman"/>
          <w:sz w:val="24"/>
          <w:szCs w:val="24"/>
        </w:rPr>
        <w:t xml:space="preserve"> функци</w:t>
      </w:r>
      <w:r w:rsidRPr="00DC71AE">
        <w:rPr>
          <w:rFonts w:ascii="Times New Roman" w:hAnsi="Times New Roman" w:cs="Times New Roman"/>
          <w:sz w:val="24"/>
          <w:szCs w:val="24"/>
        </w:rPr>
        <w:t xml:space="preserve">и </w:t>
      </w:r>
      <w:r w:rsidR="005C4264" w:rsidRPr="005C426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400" w14:anchorId="1F4137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4" type="#_x0000_t75" alt="" style="width:21.15pt;height:21.15pt;mso-width-percent:0;mso-height-percent:0;mso-width-percent:0;mso-height-percent:0" o:ole="">
            <v:imagedata r:id="rId8" o:title=""/>
          </v:shape>
          <o:OLEObject Type="Embed" ProgID="Equation.DSMT4" ShapeID="_x0000_i1064" DrawAspect="Content" ObjectID="_1791788256" r:id="rId9"/>
        </w:object>
      </w:r>
      <w:r w:rsidRPr="00DC71AE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4D6DFB98" w14:textId="2AB28616" w:rsidR="0047699E" w:rsidRPr="00DC71AE" w:rsidRDefault="005C4264" w:rsidP="0047699E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5C426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580" w:dyaOrig="800" w14:anchorId="4F87E03E">
          <v:shape id="_x0000_i1063" type="#_x0000_t75" alt="" style="width:103.3pt;height:32.1pt;mso-width-percent:0;mso-height-percent:0;mso-width-percent:0;mso-height-percent:0" o:ole="">
            <v:imagedata r:id="rId10" o:title=""/>
          </v:shape>
          <o:OLEObject Type="Embed" ProgID="Equation.DSMT4" ShapeID="_x0000_i1063" DrawAspect="Content" ObjectID="_1791788257" r:id="rId11"/>
        </w:object>
      </w:r>
    </w:p>
    <w:p w14:paraId="56606DCD" w14:textId="349D90E3" w:rsidR="0047699E" w:rsidRPr="00DC068F" w:rsidRDefault="0047699E" w:rsidP="006669C2">
      <w:pPr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eastAsiaTheme="minorEastAsia" w:hAnsi="Times New Roman" w:cs="Times New Roman"/>
          <w:sz w:val="24"/>
          <w:szCs w:val="24"/>
        </w:rPr>
        <w:t>с условием</w:t>
      </w:r>
      <w:r w:rsidR="005C4264" w:rsidRPr="005C426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460" w:dyaOrig="480" w14:anchorId="1BCC167B">
          <v:shape id="_x0000_i1062" type="#_x0000_t75" alt="" style="width:72.8pt;height:24.25pt;mso-width-percent:0;mso-height-percent:0;mso-width-percent:0;mso-height-percent:0" o:ole="">
            <v:imagedata r:id="rId12" o:title=""/>
          </v:shape>
          <o:OLEObject Type="Embed" ProgID="Equation.DSMT4" ShapeID="_x0000_i1062" DrawAspect="Content" ObjectID="_1791788258" r:id="rId13"/>
        </w:object>
      </w:r>
      <w:r w:rsidRPr="00DC068F">
        <w:rPr>
          <w:rFonts w:ascii="Times New Roman" w:hAnsi="Times New Roman" w:cs="Times New Roman"/>
          <w:sz w:val="24"/>
          <w:szCs w:val="24"/>
        </w:rPr>
        <w:t>.</w:t>
      </w:r>
    </w:p>
    <w:p w14:paraId="49B1EACB" w14:textId="77777777" w:rsidR="009E1E1B" w:rsidRPr="00DC71AE" w:rsidRDefault="009E1E1B" w:rsidP="006669C2">
      <w:pPr>
        <w:rPr>
          <w:rFonts w:ascii="Times New Roman" w:hAnsi="Times New Roman" w:cs="Times New Roman"/>
          <w:b/>
          <w:sz w:val="24"/>
          <w:szCs w:val="24"/>
        </w:rPr>
      </w:pPr>
    </w:p>
    <w:p w14:paraId="097AC7A3" w14:textId="7E8EDC9A" w:rsidR="0047699E" w:rsidRPr="00DC71AE" w:rsidRDefault="0047699E" w:rsidP="006669C2">
      <w:pPr>
        <w:rPr>
          <w:rFonts w:ascii="Times New Roman" w:hAnsi="Times New Roman" w:cs="Times New Roman"/>
          <w:b/>
          <w:sz w:val="24"/>
          <w:szCs w:val="24"/>
        </w:rPr>
      </w:pPr>
      <w:r w:rsidRPr="00DC71AE">
        <w:rPr>
          <w:rFonts w:ascii="Times New Roman" w:hAnsi="Times New Roman" w:cs="Times New Roman"/>
          <w:b/>
          <w:sz w:val="24"/>
          <w:szCs w:val="24"/>
        </w:rPr>
        <w:t>Исходные данные:</w:t>
      </w:r>
    </w:p>
    <w:p w14:paraId="00567F02" w14:textId="517AE9CF" w:rsidR="009D47E5" w:rsidRPr="00DC71AE" w:rsidRDefault="005C4264" w:rsidP="006669C2">
      <w:pPr>
        <w:rPr>
          <w:rFonts w:ascii="Times New Roman" w:hAnsi="Times New Roman" w:cs="Times New Roman"/>
          <w:sz w:val="24"/>
          <w:szCs w:val="24"/>
        </w:rPr>
      </w:pPr>
      <w:r w:rsidRPr="005C426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300" w14:anchorId="5B807C05">
          <v:shape id="_x0000_i1061" type="#_x0000_t75" alt="" style="width:14.1pt;height:14.85pt;mso-width-percent:0;mso-height-percent:0;mso-width-percent:0;mso-height-percent:0" o:ole="">
            <v:imagedata r:id="rId14" o:title=""/>
          </v:shape>
          <o:OLEObject Type="Embed" ProgID="Equation.DSMT4" ShapeID="_x0000_i1061" DrawAspect="Content" ObjectID="_1791788259" r:id="rId15"/>
        </w:object>
      </w:r>
      <w:r w:rsidR="009D47E5" w:rsidRPr="00DC71AE">
        <w:rPr>
          <w:rFonts w:ascii="Times New Roman" w:hAnsi="Times New Roman" w:cs="Times New Roman"/>
          <w:sz w:val="24"/>
          <w:szCs w:val="24"/>
        </w:rPr>
        <w:t xml:space="preserve"> – произвольная симметрическая, невырожденная матрица, </w:t>
      </w:r>
      <w:r w:rsidRPr="005C426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920" w:dyaOrig="400" w14:anchorId="416A7CDD">
          <v:shape id="_x0000_i1060" type="#_x0000_t75" alt="" style="width:46.15pt;height:21.15pt;mso-width-percent:0;mso-height-percent:0;mso-width-percent:0;mso-height-percent:0" o:ole="">
            <v:imagedata r:id="rId16" o:title=""/>
          </v:shape>
          <o:OLEObject Type="Embed" ProgID="Equation.DSMT4" ShapeID="_x0000_i1060" DrawAspect="Content" ObjectID="_1791788260" r:id="rId17"/>
        </w:object>
      </w:r>
      <w:r w:rsidR="009D47E5" w:rsidRPr="00DC71AE">
        <w:rPr>
          <w:rFonts w:ascii="Times New Roman" w:hAnsi="Times New Roman" w:cs="Times New Roman"/>
          <w:sz w:val="24"/>
          <w:szCs w:val="24"/>
        </w:rPr>
        <w:t>.</w:t>
      </w:r>
    </w:p>
    <w:p w14:paraId="2C1FD839" w14:textId="5CB6C7F0" w:rsidR="009D47E5" w:rsidRPr="00DC71AE" w:rsidRDefault="005C4264" w:rsidP="006669C2">
      <w:pPr>
        <w:rPr>
          <w:rFonts w:ascii="Times New Roman" w:hAnsi="Times New Roman" w:cs="Times New Roman"/>
          <w:sz w:val="24"/>
          <w:szCs w:val="24"/>
        </w:rPr>
      </w:pPr>
      <w:r w:rsidRPr="005C426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340" w14:anchorId="0D7A1AD6">
          <v:shape id="_x0000_i1059" type="#_x0000_t75" alt="" style="width:10.95pt;height:18pt;mso-width-percent:0;mso-height-percent:0;mso-width-percent:0;mso-height-percent:0" o:ole="">
            <v:imagedata r:id="rId18" o:title=""/>
          </v:shape>
          <o:OLEObject Type="Embed" ProgID="Equation.DSMT4" ShapeID="_x0000_i1059" DrawAspect="Content" ObjectID="_1791788261" r:id="rId19"/>
        </w:object>
      </w:r>
      <w:r w:rsidR="009D47E5" w:rsidRPr="00DC71AE">
        <w:rPr>
          <w:rFonts w:ascii="Times New Roman" w:hAnsi="Times New Roman" w:cs="Times New Roman"/>
          <w:sz w:val="24"/>
          <w:szCs w:val="24"/>
        </w:rPr>
        <w:t xml:space="preserve"> – произвольный ненулевой вектор, </w:t>
      </w:r>
      <w:r w:rsidRPr="005C426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59" w:dyaOrig="420" w14:anchorId="5D8DBF6C">
          <v:shape id="_x0000_i1058" type="#_x0000_t75" alt="" style="width:43.05pt;height:21.15pt;mso-width-percent:0;mso-height-percent:0;mso-width-percent:0;mso-height-percent:0" o:ole="">
            <v:imagedata r:id="rId20" o:title=""/>
          </v:shape>
          <o:OLEObject Type="Embed" ProgID="Equation.DSMT4" ShapeID="_x0000_i1058" DrawAspect="Content" ObjectID="_1791788262" r:id="rId21"/>
        </w:object>
      </w:r>
    </w:p>
    <w:p w14:paraId="6B213C18" w14:textId="31C4E4BA" w:rsidR="009D47E5" w:rsidRPr="00DC71AE" w:rsidRDefault="005C4264" w:rsidP="006669C2">
      <w:pPr>
        <w:rPr>
          <w:rFonts w:ascii="Times New Roman" w:hAnsi="Times New Roman" w:cs="Times New Roman"/>
          <w:sz w:val="24"/>
          <w:szCs w:val="24"/>
        </w:rPr>
      </w:pPr>
      <w:r w:rsidRPr="005C426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0" w:dyaOrig="440" w14:anchorId="46914C89">
          <v:shape id="_x0000_i1057" type="#_x0000_t75" alt="" style="width:18pt;height:21.9pt;mso-width-percent:0;mso-height-percent:0;mso-width-percent:0;mso-height-percent:0" o:ole="">
            <v:imagedata r:id="rId22" o:title=""/>
          </v:shape>
          <o:OLEObject Type="Embed" ProgID="Equation.DSMT4" ShapeID="_x0000_i1057" DrawAspect="Content" ObjectID="_1791788263" r:id="rId23"/>
        </w:object>
      </w:r>
      <w:r w:rsidR="009D47E5" w:rsidRPr="00DC71AE">
        <w:rPr>
          <w:rFonts w:ascii="Times New Roman" w:hAnsi="Times New Roman" w:cs="Times New Roman"/>
          <w:sz w:val="24"/>
          <w:szCs w:val="24"/>
        </w:rPr>
        <w:t xml:space="preserve"> – произвольный начальный ненулевой вектор, </w:t>
      </w:r>
      <w:r w:rsidRPr="005C426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9" w:dyaOrig="499" w14:anchorId="62BC56B0">
          <v:shape id="_x0000_i1056" type="#_x0000_t75" alt="" style="width:50.1pt;height:25.05pt;mso-width-percent:0;mso-height-percent:0;mso-width-percent:0;mso-height-percent:0" o:ole="">
            <v:imagedata r:id="rId24" o:title=""/>
          </v:shape>
          <o:OLEObject Type="Embed" ProgID="Equation.DSMT4" ShapeID="_x0000_i1056" DrawAspect="Content" ObjectID="_1791788264" r:id="rId25"/>
        </w:object>
      </w:r>
    </w:p>
    <w:p w14:paraId="69877043" w14:textId="4A18D686" w:rsidR="0098294C" w:rsidRPr="00DC71AE" w:rsidRDefault="005C4264" w:rsidP="006669C2">
      <w:pPr>
        <w:rPr>
          <w:rFonts w:ascii="Times New Roman" w:hAnsi="Times New Roman" w:cs="Times New Roman"/>
          <w:sz w:val="24"/>
          <w:szCs w:val="24"/>
        </w:rPr>
      </w:pPr>
      <w:r w:rsidRPr="005C426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40" w14:anchorId="2B7AB0C2">
          <v:shape id="_x0000_i1055" type="#_x0000_t75" alt="" style="width:10.95pt;height:11.75pt;mso-width-percent:0;mso-height-percent:0;mso-width-percent:0;mso-height-percent:0" o:ole="">
            <v:imagedata r:id="rId26" o:title=""/>
          </v:shape>
          <o:OLEObject Type="Embed" ProgID="Equation.DSMT4" ShapeID="_x0000_i1055" DrawAspect="Content" ObjectID="_1791788265" r:id="rId27"/>
        </w:object>
      </w:r>
      <w:r w:rsidR="0098294C" w:rsidRPr="00DC71AE">
        <w:rPr>
          <w:rFonts w:ascii="Times New Roman" w:hAnsi="Times New Roman" w:cs="Times New Roman"/>
          <w:sz w:val="24"/>
          <w:szCs w:val="24"/>
        </w:rPr>
        <w:t xml:space="preserve"> – радиус сферы</w:t>
      </w:r>
    </w:p>
    <w:p w14:paraId="35EAA0D5" w14:textId="3E883D90" w:rsidR="009E1E1B" w:rsidRPr="00DC71AE" w:rsidRDefault="009E1E1B" w:rsidP="006669C2">
      <w:pPr>
        <w:rPr>
          <w:rFonts w:ascii="Times New Roman" w:hAnsi="Times New Roman" w:cs="Times New Roman"/>
          <w:sz w:val="24"/>
          <w:szCs w:val="24"/>
        </w:rPr>
      </w:pPr>
    </w:p>
    <w:p w14:paraId="09C6AB5C" w14:textId="2A45C6D9" w:rsidR="009E1E1B" w:rsidRPr="00190E4A" w:rsidRDefault="005C4264" w:rsidP="006669C2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C426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5100" w:dyaOrig="480" w14:anchorId="3DA092FB">
          <v:shape id="_x0000_i1054" type="#_x0000_t75" alt="" style="width:3in;height:21.15pt;mso-width-percent:0;mso-height-percent:0;mso-width-percent:0;mso-height-percent:0" o:ole="">
            <v:imagedata r:id="rId28" o:title=""/>
          </v:shape>
          <o:OLEObject Type="Embed" ProgID="Equation.DSMT4" ShapeID="_x0000_i1054" DrawAspect="Content" ObjectID="_1791788266" r:id="rId29"/>
        </w:object>
      </w:r>
      <w:r w:rsidR="00190E4A">
        <w:rPr>
          <w:rFonts w:ascii="Times New Roman" w:hAnsi="Times New Roman" w:cs="Times New Roman"/>
          <w:sz w:val="24"/>
          <w:szCs w:val="24"/>
          <w:lang w:val="en-US"/>
        </w:rPr>
        <w:t>5</w:t>
      </w:r>
    </w:p>
    <w:p w14:paraId="51503937" w14:textId="48944C4C" w:rsidR="00D12C90" w:rsidRPr="00DC71AE" w:rsidRDefault="007B12A2" w:rsidP="006669C2">
      <w:pPr>
        <w:rPr>
          <w:rFonts w:ascii="Times New Roman" w:hAnsi="Times New Roman" w:cs="Times New Roman"/>
          <w:i/>
          <w:sz w:val="24"/>
          <w:szCs w:val="24"/>
          <w:lang w:val="en-US"/>
        </w:rPr>
      </w:pPr>
      <m:oMathPara>
        <m:oMath>
          <m:r>
            <w:rPr>
              <w:rFonts w:ascii="Cambria Math" w:hAnsi="Cambria Math" w:cs="Times New Roman"/>
            </w:rPr>
            <m:t>A</m:t>
          </m:r>
          <m:r>
            <w:rPr>
              <w:rFonts w:ascii="Cambria Math" w:hAnsi="Cambria Math" w:cs="Times New Roman"/>
              <w:lang w:val="en-US"/>
            </w:rPr>
            <m:t>: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</w:rPr>
                      <m:t>26.20056955320149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</w:rPr>
                      <m:t>58.76847438658791</m:t>
                    </m:r>
                  </m:e>
                  <m:e>
                    <m:r>
                      <w:rPr>
                        <w:rFonts w:ascii="Cambria Math" w:hAnsi="Cambria Math" w:cs="Times New Roman"/>
                      </w:rPr>
                      <m:t>414.685599118923</m:t>
                    </m:r>
                  </m:e>
                  <m:e>
                    <m:r>
                      <w:rPr>
                        <w:rFonts w:ascii="Cambria Math" w:hAnsi="Cambria Math" w:cs="Times New Roman"/>
                      </w:rPr>
                      <m:t>254.48571079046798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</w:rPr>
                      <m:t>58.76847438658791</m:t>
                    </m:r>
                  </m:e>
                  <m:e>
                    <m:r>
                      <w:rPr>
                        <w:rFonts w:ascii="Cambria Math" w:hAnsi="Cambria Math" w:cs="Times New Roman"/>
                      </w:rPr>
                      <m:t>945.449926413821</m:t>
                    </m:r>
                  </m:e>
                  <m:e>
                    <m:r>
                      <w:rPr>
                        <w:rFonts w:ascii="Cambria Math" w:hAnsi="Cambria Math" w:cs="Times New Roman"/>
                      </w:rPr>
                      <m:t>355.0397007546424</m:t>
                    </m:r>
                  </m:e>
                  <m:e>
                    <m:r>
                      <w:rPr>
                        <w:rFonts w:ascii="Cambria Math" w:hAnsi="Cambria Math" w:cs="Times New Roman"/>
                      </w:rPr>
                      <m:t>487.73320892614504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414.685599118923</m:t>
                    </m:r>
                  </m:e>
                  <m:e>
                    <m:r>
                      <w:rPr>
                        <w:rFonts w:ascii="Cambria Math" w:hAnsi="Cambria Math" w:cs="Times New Roman"/>
                      </w:rPr>
                      <m:t>355.0397007546424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</w:rPr>
                      <m:t>604.048527371591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</w:rPr>
                      <m:t>423.5778583766898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254.48571079046798</m:t>
                    </m:r>
                  </m:e>
                  <m:e>
                    <m:r>
                      <w:rPr>
                        <w:rFonts w:ascii="Cambria Math" w:hAnsi="Cambria Math" w:cs="Times New Roman"/>
                      </w:rPr>
                      <m:t>487.73320892614504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</w:rPr>
                      <m:t>423.5778583766898</m:t>
                    </m:r>
                  </m:e>
                  <m:e>
                    <m:r>
                      <w:rPr>
                        <w:rFonts w:ascii="Cambria Math" w:hAnsi="Cambria Math" w:cs="Times New Roman"/>
                      </w:rPr>
                      <m:t>257.4102340464</m:t>
                    </m:r>
                  </m:e>
                </m:mr>
              </m:m>
            </m:e>
          </m:d>
        </m:oMath>
      </m:oMathPara>
    </w:p>
    <w:p w14:paraId="3FE05940" w14:textId="1B02A117" w:rsidR="0010018D" w:rsidRPr="00DC71AE" w:rsidRDefault="0010018D" w:rsidP="0010018D">
      <w:pPr>
        <w:pStyle w:val="FirstParagraph"/>
        <w:rPr>
          <w:rFonts w:ascii="Times New Roman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>b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4</m:t>
                    </m:r>
                  </m:e>
                </m:mr>
              </m:m>
            </m:e>
          </m:d>
        </m:oMath>
      </m:oMathPara>
    </w:p>
    <w:p w14:paraId="1CCCB71B" w14:textId="486A8C94" w:rsidR="0010018D" w:rsidRPr="00DC71AE" w:rsidRDefault="0010018D" w:rsidP="0010018D">
      <w:pPr>
        <w:pStyle w:val="FirstParagraph"/>
        <w:rPr>
          <w:rFonts w:ascii="Times New Roman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>x0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mr>
              </m:m>
            </m:e>
          </m:d>
        </m:oMath>
      </m:oMathPara>
    </w:p>
    <w:p w14:paraId="3049E983" w14:textId="40373D9E" w:rsidR="006669C2" w:rsidRPr="00DC71AE" w:rsidRDefault="009E1E1B" w:rsidP="00190407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/>
          <w:bCs/>
          <w:iCs/>
          <w:sz w:val="24"/>
          <w:szCs w:val="24"/>
        </w:rPr>
        <w:t>Решение</w:t>
      </w:r>
      <w:r w:rsidR="006669C2" w:rsidRPr="00DC71AE">
        <w:rPr>
          <w:rFonts w:ascii="Times New Roman" w:hAnsi="Times New Roman" w:cs="Times New Roman"/>
          <w:b/>
          <w:bCs/>
          <w:iCs/>
          <w:sz w:val="24"/>
          <w:szCs w:val="24"/>
        </w:rPr>
        <w:t>:</w:t>
      </w:r>
    </w:p>
    <w:p w14:paraId="22439D48" w14:textId="1A98DC83" w:rsidR="00E32817" w:rsidRPr="00DC71AE" w:rsidRDefault="00E32817" w:rsidP="00190407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>Найдём функцию Лагранжа:</w:t>
      </w:r>
    </w:p>
    <w:p w14:paraId="46D68FA4" w14:textId="458AA410" w:rsidR="00E32817" w:rsidRPr="00DC71AE" w:rsidRDefault="005C4264" w:rsidP="00E32817">
      <w:pPr>
        <w:jc w:val="center"/>
        <w:rPr>
          <w:rFonts w:ascii="Times New Roman" w:hAnsi="Times New Roman" w:cs="Times New Roman"/>
          <w:sz w:val="24"/>
          <w:szCs w:val="24"/>
        </w:rPr>
      </w:pPr>
      <w:r w:rsidRPr="005C426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5260" w:dyaOrig="800" w14:anchorId="413056C3">
          <v:shape id="_x0000_i1053" type="#_x0000_t75" alt="" style="width:262.15pt;height:39.9pt;mso-width-percent:0;mso-height-percent:0;mso-width-percent:0;mso-height-percent:0" o:ole="">
            <v:imagedata r:id="rId30" o:title=""/>
          </v:shape>
          <o:OLEObject Type="Embed" ProgID="Equation.DSMT4" ShapeID="_x0000_i1053" DrawAspect="Content" ObjectID="_1791788267" r:id="rId31"/>
        </w:object>
      </w:r>
      <w:r w:rsidR="00E32817" w:rsidRPr="00DC71AE">
        <w:rPr>
          <w:rFonts w:ascii="Times New Roman" w:hAnsi="Times New Roman" w:cs="Times New Roman"/>
          <w:sz w:val="24"/>
          <w:szCs w:val="24"/>
        </w:rPr>
        <w:t>.</w:t>
      </w:r>
    </w:p>
    <w:p w14:paraId="36832738" w14:textId="2AED36F0" w:rsidR="00E32817" w:rsidRPr="00DC71AE" w:rsidRDefault="00E32817" w:rsidP="00575CA2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Найдём точки минимума. Для этого возьмём частную производную по </w:t>
      </w:r>
      <w:r w:rsidR="005C4264" w:rsidRPr="005C426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60" w14:anchorId="2C68ABE0">
          <v:shape id="_x0000_i1052" type="#_x0000_t75" alt="" style="width:11.75pt;height:13.3pt;mso-width-percent:0;mso-height-percent:0;mso-width-percent:0;mso-height-percent:0" o:ole="">
            <v:imagedata r:id="rId32" o:title=""/>
          </v:shape>
          <o:OLEObject Type="Embed" ProgID="Equation.DSMT4" ShapeID="_x0000_i1052" DrawAspect="Content" ObjectID="_1791788268" r:id="rId33"/>
        </w:object>
      </w: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 и приравняем её к нулю:</w:t>
      </w:r>
    </w:p>
    <w:p w14:paraId="129A8691" w14:textId="613ADF9B" w:rsidR="00E32817" w:rsidRPr="00DC068F" w:rsidRDefault="005C4264" w:rsidP="00E32817">
      <w:pPr>
        <w:jc w:val="center"/>
        <w:rPr>
          <w:rFonts w:ascii="Times New Roman" w:hAnsi="Times New Roman" w:cs="Times New Roman"/>
          <w:sz w:val="24"/>
          <w:szCs w:val="24"/>
        </w:rPr>
      </w:pPr>
      <w:r w:rsidRPr="005C4264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739" w:dyaOrig="800" w14:anchorId="422677AA">
          <v:shape id="_x0000_i1051" type="#_x0000_t75" alt="" style="width:187.05pt;height:39.9pt;mso-width-percent:0;mso-height-percent:0;mso-width-percent:0;mso-height-percent:0" o:ole="">
            <v:imagedata r:id="rId34" o:title=""/>
          </v:shape>
          <o:OLEObject Type="Embed" ProgID="Equation.DSMT4" ShapeID="_x0000_i1051" DrawAspect="Content" ObjectID="_1791788269" r:id="rId35"/>
        </w:object>
      </w:r>
      <w:r w:rsidR="00E32817" w:rsidRPr="00DC068F">
        <w:rPr>
          <w:rFonts w:ascii="Times New Roman" w:hAnsi="Times New Roman" w:cs="Times New Roman"/>
          <w:sz w:val="24"/>
          <w:szCs w:val="24"/>
        </w:rPr>
        <w:t>.</w:t>
      </w:r>
    </w:p>
    <w:p w14:paraId="2AA11BF2" w14:textId="5C5E8E89" w:rsidR="00E32817" w:rsidRPr="00DC71AE" w:rsidRDefault="00E32817" w:rsidP="00E32817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>Рассмотрим два случая:</w:t>
      </w:r>
    </w:p>
    <w:p w14:paraId="328EFCB4" w14:textId="67A00E95" w:rsidR="00E32817" w:rsidRPr="00DC71AE" w:rsidRDefault="00F63E7F" w:rsidP="00F63E7F">
      <w:pPr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lastRenderedPageBreak/>
        <w:t xml:space="preserve">1. Пусть </w:t>
      </w:r>
      <w:r w:rsidR="005C4264" w:rsidRPr="005C426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20" w:dyaOrig="380" w14:anchorId="7DCAFCED">
          <v:shape id="_x0000_i1050" type="#_x0000_t75" alt="" style="width:36pt;height:18.8pt;mso-width-percent:0;mso-height-percent:0;mso-width-percent:0;mso-height-percent:0" o:ole="">
            <v:imagedata r:id="rId36" o:title=""/>
          </v:shape>
          <o:OLEObject Type="Embed" ProgID="Equation.DSMT4" ShapeID="_x0000_i1050" DrawAspect="Content" ObjectID="_1791788270" r:id="rId37"/>
        </w:object>
      </w:r>
      <w:r w:rsidRPr="00DC71AE">
        <w:rPr>
          <w:rFonts w:ascii="Times New Roman" w:hAnsi="Times New Roman" w:cs="Times New Roman"/>
          <w:sz w:val="24"/>
          <w:szCs w:val="24"/>
        </w:rPr>
        <w:t>.</w:t>
      </w:r>
    </w:p>
    <w:p w14:paraId="08CF73C5" w14:textId="69479C60" w:rsidR="00F63E7F" w:rsidRPr="00DC71AE" w:rsidRDefault="005C4264" w:rsidP="00F63E7F">
      <w:pPr>
        <w:rPr>
          <w:rFonts w:ascii="Times New Roman" w:hAnsi="Times New Roman" w:cs="Times New Roman"/>
          <w:sz w:val="24"/>
          <w:szCs w:val="24"/>
        </w:rPr>
      </w:pPr>
      <w:r w:rsidRPr="005C426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59" w:dyaOrig="340" w14:anchorId="5FC96F13">
          <v:shape id="_x0000_i1049" type="#_x0000_t75" alt="" style="width:68.1pt;height:18pt;mso-width-percent:0;mso-height-percent:0;mso-width-percent:0;mso-height-percent:0" o:ole="">
            <v:imagedata r:id="rId38" o:title=""/>
          </v:shape>
          <o:OLEObject Type="Embed" ProgID="Equation.DSMT4" ShapeID="_x0000_i1049" DrawAspect="Content" ObjectID="_1791788271" r:id="rId39"/>
        </w:object>
      </w:r>
      <w:r w:rsidR="00F63E7F" w:rsidRPr="00DC71AE">
        <w:rPr>
          <w:rFonts w:ascii="Times New Roman" w:hAnsi="Times New Roman" w:cs="Times New Roman"/>
          <w:sz w:val="24"/>
          <w:szCs w:val="24"/>
        </w:rPr>
        <w:t xml:space="preserve">, тогда </w:t>
      </w:r>
      <w:r w:rsidRPr="005C426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40" w:dyaOrig="499" w14:anchorId="295DA4B6">
          <v:shape id="_x0000_i1048" type="#_x0000_t75" alt="" style="width:1in;height:25.05pt;mso-width-percent:0;mso-height-percent:0;mso-width-percent:0;mso-height-percent:0" o:ole="">
            <v:imagedata r:id="rId40" o:title=""/>
          </v:shape>
          <o:OLEObject Type="Embed" ProgID="Equation.DSMT4" ShapeID="_x0000_i1048" DrawAspect="Content" ObjectID="_1791788272" r:id="rId41"/>
        </w:object>
      </w:r>
      <w:r w:rsidR="00F63E7F" w:rsidRPr="00DC71AE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5C426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0" w:dyaOrig="440" w14:anchorId="3674F87C">
          <v:shape id="_x0000_i1047" type="#_x0000_t75" alt="" style="width:15.65pt;height:21.9pt;mso-width-percent:0;mso-height-percent:0;mso-width-percent:0;mso-height-percent:0" o:ole="">
            <v:imagedata r:id="rId42" o:title=""/>
          </v:shape>
          <o:OLEObject Type="Embed" ProgID="Equation.DSMT4" ShapeID="_x0000_i1047" DrawAspect="Content" ObjectID="_1791788273" r:id="rId43"/>
        </w:object>
      </w:r>
      <w:r w:rsidR="00F63E7F" w:rsidRPr="00DC71AE">
        <w:rPr>
          <w:rFonts w:ascii="Times New Roman" w:hAnsi="Times New Roman" w:cs="Times New Roman"/>
          <w:sz w:val="24"/>
          <w:szCs w:val="24"/>
        </w:rPr>
        <w:t xml:space="preserve"> – «подозрительная» на минимум точка.</w:t>
      </w:r>
    </w:p>
    <w:p w14:paraId="7B4705EF" w14:textId="22E6C902" w:rsidR="00F63E7F" w:rsidRPr="00DC71AE" w:rsidRDefault="005C4264" w:rsidP="00750044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noProof/>
              <w:position w:val="-14"/>
              <w:sz w:val="24"/>
              <w:szCs w:val="24"/>
            </w:rPr>
            <w:object w:dxaOrig="320" w:dyaOrig="440" w14:anchorId="0ABA269D">
              <v:shape id="_x0000_i1046" type="#_x0000_t75" alt="" style="width:15.65pt;height:21.9pt;mso-width-percent:0;mso-height-percent:0;mso-width-percent:0;mso-height-percent:0" o:ole="">
                <v:imagedata r:id="rId42" o:title=""/>
              </v:shape>
              <o:OLEObject Type="Embed" ProgID="Equation.DSMT4" ShapeID="_x0000_i1046" DrawAspect="Content" ObjectID="_1791788274" r:id="rId44"/>
            </w:objec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.00970072859207226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.0009518117959655788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.0003037703104541954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.003645552763109105</m:t>
                    </m:r>
                  </m:e>
                </m:mr>
              </m:m>
            </m:e>
          </m:d>
        </m:oMath>
      </m:oMathPara>
    </w:p>
    <w:p w14:paraId="50CF0E63" w14:textId="53422385" w:rsidR="00750044" w:rsidRPr="00DC71AE" w:rsidRDefault="009D7592" w:rsidP="009D7592">
      <w:pPr>
        <w:tabs>
          <w:tab w:val="center" w:pos="4677"/>
          <w:tab w:val="left" w:pos="5922"/>
        </w:tabs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hAnsi="Times New Roman" w:cs="Times New Roman"/>
          <w:sz w:val="24"/>
          <w:szCs w:val="24"/>
        </w:rPr>
        <w:tab/>
      </w:r>
      <w:r w:rsidR="005C4264" w:rsidRPr="005C426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100" w:dyaOrig="480" w14:anchorId="16DE6F53">
          <v:shape id="_x0000_i1045" type="#_x0000_t75" alt="" style="width:54pt;height:24.25pt;mso-width-percent:0;mso-height-percent:0;mso-width-percent:0;mso-height-percent:0" o:ole="">
            <v:imagedata r:id="rId45" o:title=""/>
          </v:shape>
          <o:OLEObject Type="Embed" ProgID="Equation.DSMT4" ShapeID="_x0000_i1045" DrawAspect="Content" ObjectID="_1791788275" r:id="rId46"/>
        </w:object>
      </w:r>
      <w:r w:rsidRPr="00DC71AE">
        <w:rPr>
          <w:rFonts w:ascii="Times New Roman" w:hAnsi="Times New Roman" w:cs="Times New Roman"/>
          <w:sz w:val="24"/>
          <w:szCs w:val="24"/>
        </w:rPr>
        <w:t>-0.01263763</w:t>
      </w:r>
      <w:r w:rsidRPr="00DC71AE">
        <w:rPr>
          <w:rFonts w:ascii="Times New Roman" w:hAnsi="Times New Roman" w:cs="Times New Roman"/>
          <w:sz w:val="24"/>
          <w:szCs w:val="24"/>
        </w:rPr>
        <w:tab/>
      </w:r>
    </w:p>
    <w:p w14:paraId="546D8734" w14:textId="4CC56E22" w:rsidR="00750044" w:rsidRPr="00DC71AE" w:rsidRDefault="00750044" w:rsidP="00750044">
      <w:pPr>
        <w:jc w:val="both"/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hAnsi="Times New Roman" w:cs="Times New Roman"/>
          <w:sz w:val="24"/>
          <w:szCs w:val="24"/>
        </w:rPr>
        <w:t>Проверим, подходит ли данная точка под условие</w:t>
      </w:r>
      <w:r w:rsidR="005C4264" w:rsidRPr="005C426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460" w:dyaOrig="480" w14:anchorId="4D1EF7ED">
          <v:shape id="_x0000_i1044" type="#_x0000_t75" alt="" style="width:72.8pt;height:24.25pt;mso-width-percent:0;mso-height-percent:0;mso-width-percent:0;mso-height-percent:0" o:ole="">
            <v:imagedata r:id="rId12" o:title=""/>
          </v:shape>
          <o:OLEObject Type="Embed" ProgID="Equation.DSMT4" ShapeID="_x0000_i1044" DrawAspect="Content" ObjectID="_1791788276" r:id="rId47"/>
        </w:object>
      </w:r>
      <w:r w:rsidRPr="00DC71AE">
        <w:rPr>
          <w:rFonts w:ascii="Times New Roman" w:hAnsi="Times New Roman" w:cs="Times New Roman"/>
          <w:sz w:val="24"/>
          <w:szCs w:val="24"/>
        </w:rPr>
        <w:t>:</w:t>
      </w:r>
    </w:p>
    <w:p w14:paraId="6C137399" w14:textId="5DEF4694" w:rsidR="00CF660A" w:rsidRPr="00DC068F" w:rsidRDefault="00DC71AE" w:rsidP="00CF660A">
      <w:pPr>
        <w:jc w:val="both"/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hAnsi="Times New Roman" w:cs="Times New Roman"/>
          <w:sz w:val="24"/>
          <w:szCs w:val="24"/>
        </w:rPr>
        <w:t>||</w:t>
      </w:r>
      <w:r w:rsidRPr="00DC71AE">
        <w:rPr>
          <w:rFonts w:ascii="Times New Roman" w:hAnsi="Times New Roman" w:cs="Times New Roman"/>
          <w:sz w:val="24"/>
          <w:szCs w:val="24"/>
          <w:lang w:val="fr-FR"/>
        </w:rPr>
        <w:t>x</w:t>
      </w:r>
      <w:r w:rsidRPr="00DC71AE">
        <w:rPr>
          <w:rFonts w:ascii="Times New Roman" w:hAnsi="Times New Roman" w:cs="Times New Roman"/>
          <w:sz w:val="24"/>
          <w:szCs w:val="24"/>
        </w:rPr>
        <w:t>-</w:t>
      </w:r>
      <w:r w:rsidRPr="00DC71AE">
        <w:rPr>
          <w:rFonts w:ascii="Times New Roman" w:hAnsi="Times New Roman" w:cs="Times New Roman"/>
          <w:sz w:val="24"/>
          <w:szCs w:val="24"/>
          <w:lang w:val="fr-FR"/>
        </w:rPr>
        <w:t>x</w:t>
      </w:r>
      <w:r w:rsidRPr="00DC71A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DC71AE">
        <w:rPr>
          <w:rFonts w:ascii="Times New Roman" w:hAnsi="Times New Roman" w:cs="Times New Roman"/>
          <w:sz w:val="24"/>
          <w:szCs w:val="24"/>
        </w:rPr>
        <w:t>|| =</w:t>
      </w:r>
      <w:r w:rsidRPr="00CF660A">
        <w:rPr>
          <w:rFonts w:ascii="Times New Roman" w:hAnsi="Times New Roman" w:cs="Times New Roman"/>
          <w:sz w:val="24"/>
          <w:szCs w:val="24"/>
        </w:rPr>
        <w:t xml:space="preserve"> </w:t>
      </w:r>
      <w:r w:rsidR="001F5AE9" w:rsidRPr="00CF660A">
        <w:rPr>
          <w:rFonts w:ascii="Times New Roman" w:hAnsi="Times New Roman" w:cs="Times New Roman"/>
          <w:sz w:val="24"/>
          <w:szCs w:val="24"/>
        </w:rPr>
        <w:t>2.0070119676010028 &lt;</w:t>
      </w:r>
      <w:r w:rsidR="00CF660A" w:rsidRPr="00CF660A">
        <w:rPr>
          <w:rFonts w:ascii="Times New Roman" w:hAnsi="Times New Roman" w:cs="Times New Roman"/>
          <w:sz w:val="24"/>
          <w:szCs w:val="24"/>
        </w:rPr>
        <w:t xml:space="preserve">= </w:t>
      </w:r>
      <w:r w:rsidR="00CE7D03" w:rsidRPr="00DC068F">
        <w:rPr>
          <w:rFonts w:ascii="Times New Roman" w:hAnsi="Times New Roman" w:cs="Times New Roman"/>
          <w:sz w:val="24"/>
          <w:szCs w:val="24"/>
        </w:rPr>
        <w:t>5</w:t>
      </w:r>
    </w:p>
    <w:p w14:paraId="71C0050D" w14:textId="1BE4FEA1" w:rsidR="00750044" w:rsidRPr="00DC71AE" w:rsidRDefault="00750044" w:rsidP="00585DC1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CF660A">
        <w:rPr>
          <w:rFonts w:ascii="Times New Roman" w:hAnsi="Times New Roman" w:cs="Times New Roman"/>
          <w:bCs/>
          <w:iCs/>
          <w:sz w:val="24"/>
          <w:szCs w:val="24"/>
        </w:rPr>
        <w:t>Условие выполняется. Таким образом, най</w:t>
      </w:r>
      <w:r w:rsidR="00585DC1" w:rsidRPr="00CF660A">
        <w:rPr>
          <w:rFonts w:ascii="Times New Roman" w:hAnsi="Times New Roman" w:cs="Times New Roman"/>
          <w:bCs/>
          <w:iCs/>
          <w:sz w:val="24"/>
          <w:szCs w:val="24"/>
        </w:rPr>
        <w:t>д</w:t>
      </w:r>
      <w:r w:rsidRPr="00CF660A">
        <w:rPr>
          <w:rFonts w:ascii="Times New Roman" w:hAnsi="Times New Roman" w:cs="Times New Roman"/>
          <w:bCs/>
          <w:iCs/>
          <w:sz w:val="24"/>
          <w:szCs w:val="24"/>
        </w:rPr>
        <w:t xml:space="preserve">енная точка </w:t>
      </w:r>
      <w:r w:rsidR="00585DC1" w:rsidRPr="00CF660A">
        <w:rPr>
          <w:rFonts w:ascii="Times New Roman" w:hAnsi="Times New Roman" w:cs="Times New Roman"/>
          <w:bCs/>
          <w:iCs/>
          <w:sz w:val="24"/>
          <w:szCs w:val="24"/>
        </w:rPr>
        <w:t>подходит</w:t>
      </w:r>
      <w:r w:rsidR="00CF660A" w:rsidRPr="00CF660A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585DC1" w:rsidRPr="00CF660A">
        <w:rPr>
          <w:rFonts w:ascii="Times New Roman" w:hAnsi="Times New Roman" w:cs="Times New Roman"/>
          <w:bCs/>
          <w:iCs/>
          <w:sz w:val="24"/>
          <w:szCs w:val="24"/>
        </w:rPr>
        <w:t>под ограничения и будет</w:t>
      </w:r>
      <w:r w:rsidR="00CF660A" w:rsidRPr="00CF660A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585DC1" w:rsidRPr="00CF660A">
        <w:rPr>
          <w:rFonts w:ascii="Times New Roman" w:hAnsi="Times New Roman" w:cs="Times New Roman"/>
          <w:bCs/>
          <w:iCs/>
          <w:sz w:val="24"/>
          <w:szCs w:val="24"/>
        </w:rPr>
        <w:t>рассматриваться при выборе итогового ответа.</w:t>
      </w:r>
    </w:p>
    <w:p w14:paraId="32644407" w14:textId="3C8572F3" w:rsidR="00585DC1" w:rsidRPr="00DC71AE" w:rsidRDefault="00EB28C2" w:rsidP="00585DC1">
      <w:pPr>
        <w:jc w:val="both"/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2. Пусть </w:t>
      </w:r>
      <w:r w:rsidR="005C4264" w:rsidRPr="005C426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20" w:dyaOrig="380" w14:anchorId="17EE9769">
          <v:shape id="_x0000_i1043" type="#_x0000_t75" alt="" style="width:36pt;height:18.8pt;mso-width-percent:0;mso-height-percent:0;mso-width-percent:0;mso-height-percent:0" o:ole="">
            <v:imagedata r:id="rId48" o:title=""/>
          </v:shape>
          <o:OLEObject Type="Embed" ProgID="Equation.DSMT4" ShapeID="_x0000_i1043" DrawAspect="Content" ObjectID="_1791788277" r:id="rId49"/>
        </w:object>
      </w:r>
      <w:r w:rsidRPr="00DC71AE">
        <w:rPr>
          <w:rFonts w:ascii="Times New Roman" w:hAnsi="Times New Roman" w:cs="Times New Roman"/>
          <w:sz w:val="24"/>
          <w:szCs w:val="24"/>
        </w:rPr>
        <w:t>.</w:t>
      </w:r>
    </w:p>
    <w:p w14:paraId="6697B6CE" w14:textId="08F1423F" w:rsidR="00EB28C2" w:rsidRPr="00DC71AE" w:rsidRDefault="00780CD9" w:rsidP="00585DC1">
      <w:pPr>
        <w:jc w:val="both"/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Преобразуем </w:t>
      </w:r>
      <w:r w:rsidR="005C4264" w:rsidRPr="005C426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60" w:dyaOrig="440" w14:anchorId="6ED7BBC2">
          <v:shape id="_x0000_i1042" type="#_x0000_t75" alt="" style="width:18pt;height:21.9pt;mso-width-percent:0;mso-height-percent:0;mso-width-percent:0;mso-height-percent:0" o:ole="">
            <v:imagedata r:id="rId50" o:title=""/>
          </v:shape>
          <o:OLEObject Type="Embed" ProgID="Equation.DSMT4" ShapeID="_x0000_i1042" DrawAspect="Content" ObjectID="_1791788278" r:id="rId51"/>
        </w:object>
      </w:r>
      <w:r w:rsidRPr="00DC71AE">
        <w:rPr>
          <w:rFonts w:ascii="Times New Roman" w:hAnsi="Times New Roman" w:cs="Times New Roman"/>
          <w:sz w:val="24"/>
          <w:szCs w:val="24"/>
        </w:rPr>
        <w:t xml:space="preserve"> и получим следующую систему уравнений из пяти уравнений:</w:t>
      </w:r>
    </w:p>
    <w:p w14:paraId="79CE8214" w14:textId="27259B91" w:rsidR="00780CD9" w:rsidRPr="00DC71AE" w:rsidRDefault="005C4264" w:rsidP="00780CD9">
      <w:pPr>
        <w:jc w:val="center"/>
        <w:rPr>
          <w:rFonts w:ascii="Times New Roman" w:hAnsi="Times New Roman" w:cs="Times New Roman"/>
          <w:sz w:val="24"/>
          <w:szCs w:val="24"/>
        </w:rPr>
      </w:pPr>
      <w:r w:rsidRPr="005C4264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3700" w:dyaOrig="1160" w14:anchorId="47029BB4">
          <v:shape id="_x0000_i1041" type="#_x0000_t75" alt="" style="width:184.7pt;height:57.9pt;mso-width-percent:0;mso-height-percent:0;mso-width-percent:0;mso-height-percent:0" o:ole="">
            <v:imagedata r:id="rId52" o:title=""/>
          </v:shape>
          <o:OLEObject Type="Embed" ProgID="Equation.DSMT4" ShapeID="_x0000_i1041" DrawAspect="Content" ObjectID="_1791788279" r:id="rId53"/>
        </w:object>
      </w:r>
      <w:r w:rsidR="00780CD9" w:rsidRPr="00DC71AE">
        <w:rPr>
          <w:rFonts w:ascii="Times New Roman" w:hAnsi="Times New Roman" w:cs="Times New Roman"/>
          <w:sz w:val="24"/>
          <w:szCs w:val="24"/>
        </w:rPr>
        <w:t>.</w:t>
      </w:r>
    </w:p>
    <w:p w14:paraId="68CDD8B9" w14:textId="38F46EFA" w:rsidR="00780CD9" w:rsidRPr="00DC71AE" w:rsidRDefault="00EF444E" w:rsidP="00780CD9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Для нахождения </w:t>
      </w:r>
      <w:r w:rsidR="00782570" w:rsidRPr="00DC71AE">
        <w:rPr>
          <w:rFonts w:ascii="Times New Roman" w:hAnsi="Times New Roman" w:cs="Times New Roman"/>
          <w:bCs/>
          <w:iCs/>
          <w:sz w:val="24"/>
          <w:szCs w:val="24"/>
        </w:rPr>
        <w:t>точек, подозрительных на оптимум, воспользуемся методом Ньютона:</w:t>
      </w:r>
    </w:p>
    <w:p w14:paraId="1452391A" w14:textId="48DFD960" w:rsidR="00782570" w:rsidRPr="00DC71AE" w:rsidRDefault="005C4264" w:rsidP="00782570">
      <w:pPr>
        <w:jc w:val="center"/>
        <w:rPr>
          <w:rFonts w:ascii="Times New Roman" w:hAnsi="Times New Roman" w:cs="Times New Roman"/>
          <w:sz w:val="24"/>
          <w:szCs w:val="24"/>
        </w:rPr>
      </w:pPr>
      <w:r w:rsidRPr="005C426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580" w:dyaOrig="560" w14:anchorId="35102639">
          <v:shape id="_x0000_i1040" type="#_x0000_t75" alt="" style="width:177.65pt;height:28.95pt;mso-width-percent:0;mso-height-percent:0;mso-width-percent:0;mso-height-percent:0" o:ole="">
            <v:imagedata r:id="rId54" o:title=""/>
          </v:shape>
          <o:OLEObject Type="Embed" ProgID="Equation.DSMT4" ShapeID="_x0000_i1040" DrawAspect="Content" ObjectID="_1791788280" r:id="rId55"/>
        </w:object>
      </w:r>
      <w:r w:rsidR="00782570" w:rsidRPr="00DC71AE">
        <w:rPr>
          <w:rFonts w:ascii="Times New Roman" w:hAnsi="Times New Roman" w:cs="Times New Roman"/>
          <w:sz w:val="24"/>
          <w:szCs w:val="24"/>
        </w:rPr>
        <w:t>,</w:t>
      </w:r>
    </w:p>
    <w:p w14:paraId="4EA307F9" w14:textId="7F677CAC" w:rsidR="00782570" w:rsidRPr="00DC71AE" w:rsidRDefault="00782570" w:rsidP="00782570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где </w:t>
      </w:r>
      <w:r w:rsidR="005C4264" w:rsidRPr="005C426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0" w:dyaOrig="440" w14:anchorId="696E0EEA">
          <v:shape id="_x0000_i1039" type="#_x0000_t75" alt="" style="width:18pt;height:21.9pt;mso-width-percent:0;mso-height-percent:0;mso-width-percent:0;mso-height-percent:0" o:ole="">
            <v:imagedata r:id="rId56" o:title=""/>
          </v:shape>
          <o:OLEObject Type="Embed" ProgID="Equation.DSMT4" ShapeID="_x0000_i1039" DrawAspect="Content" ObjectID="_1791788281" r:id="rId57"/>
        </w:object>
      </w:r>
      <w:r w:rsidRPr="00DC71AE">
        <w:rPr>
          <w:rFonts w:ascii="Times New Roman" w:hAnsi="Times New Roman" w:cs="Times New Roman"/>
          <w:sz w:val="24"/>
          <w:szCs w:val="24"/>
        </w:rPr>
        <w:t xml:space="preserve"> – пятимерный вектор неизвестных, составленный из элементов вектора </w:t>
      </w:r>
      <w:r w:rsidR="005C4264" w:rsidRPr="005C426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60" w14:anchorId="0F788ECC">
          <v:shape id="_x0000_i1038" type="#_x0000_t75" alt="" style="width:11.75pt;height:13.3pt;mso-width-percent:0;mso-height-percent:0;mso-width-percent:0;mso-height-percent:0" o:ole="">
            <v:imagedata r:id="rId58" o:title=""/>
          </v:shape>
          <o:OLEObject Type="Embed" ProgID="Equation.DSMT4" ShapeID="_x0000_i1038" DrawAspect="Content" ObjectID="_1791788282" r:id="rId59"/>
        </w:object>
      </w:r>
      <w:r w:rsidRPr="00DC71AE">
        <w:rPr>
          <w:rFonts w:ascii="Times New Roman" w:hAnsi="Times New Roman" w:cs="Times New Roman"/>
          <w:sz w:val="24"/>
          <w:szCs w:val="24"/>
        </w:rPr>
        <w:t xml:space="preserve"> и </w:t>
      </w:r>
      <w:r w:rsidR="005C4264" w:rsidRPr="005C426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320" w14:anchorId="0F84D296">
          <v:shape id="_x0000_i1037" type="#_x0000_t75" alt="" style="width:13.3pt;height:15.65pt;mso-width-percent:0;mso-height-percent:0;mso-width-percent:0;mso-height-percent:0" o:ole="">
            <v:imagedata r:id="rId60" o:title=""/>
          </v:shape>
          <o:OLEObject Type="Embed" ProgID="Equation.DSMT4" ShapeID="_x0000_i1037" DrawAspect="Content" ObjectID="_1791788283" r:id="rId61"/>
        </w:object>
      </w:r>
      <w:r w:rsidRPr="00DC71AE">
        <w:rPr>
          <w:rFonts w:ascii="Times New Roman" w:hAnsi="Times New Roman" w:cs="Times New Roman"/>
          <w:sz w:val="24"/>
          <w:szCs w:val="24"/>
        </w:rPr>
        <w:t>.</w:t>
      </w:r>
    </w:p>
    <w:p w14:paraId="12B78DE0" w14:textId="77777777" w:rsidR="00782570" w:rsidRPr="00DC71AE" w:rsidRDefault="005C4264" w:rsidP="00F63E7F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5C426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880" w:dyaOrig="480" w14:anchorId="63F0E233">
          <v:shape id="_x0000_i1036" type="#_x0000_t75" alt="" style="width:43.05pt;height:24.25pt;mso-width-percent:0;mso-height-percent:0;mso-width-percent:0;mso-height-percent:0" o:ole="">
            <v:imagedata r:id="rId62" o:title=""/>
          </v:shape>
          <o:OLEObject Type="Embed" ProgID="Equation.DSMT4" ShapeID="_x0000_i1036" DrawAspect="Content" ObjectID="_1791788284" r:id="rId63"/>
        </w:object>
      </w:r>
      <w:r w:rsidR="00782570"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 – левая часть данной системы,</w:t>
      </w:r>
    </w:p>
    <w:p w14:paraId="5020D744" w14:textId="7A11CAB5" w:rsidR="00F63E7F" w:rsidRPr="00DC71AE" w:rsidRDefault="005C4264" w:rsidP="00F63E7F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5C426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940" w:dyaOrig="480" w14:anchorId="7396414B">
          <v:shape id="_x0000_i1035" type="#_x0000_t75" alt="" style="width:46.15pt;height:24.25pt;mso-width-percent:0;mso-height-percent:0;mso-width-percent:0;mso-height-percent:0" o:ole="">
            <v:imagedata r:id="rId64" o:title=""/>
          </v:shape>
          <o:OLEObject Type="Embed" ProgID="Equation.DSMT4" ShapeID="_x0000_i1035" DrawAspect="Content" ObjectID="_1791788285" r:id="rId65"/>
        </w:object>
      </w:r>
      <w:r w:rsidR="00782570"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 – матрица Якоби данной системы уравнений.</w:t>
      </w:r>
    </w:p>
    <w:p w14:paraId="179A7C7D" w14:textId="5DA6B201" w:rsidR="00782570" w:rsidRPr="00DC71AE" w:rsidRDefault="005C4264" w:rsidP="00782570">
      <w:pPr>
        <w:jc w:val="center"/>
        <w:rPr>
          <w:rFonts w:ascii="Times New Roman" w:hAnsi="Times New Roman" w:cs="Times New Roman"/>
          <w:sz w:val="24"/>
          <w:szCs w:val="24"/>
        </w:rPr>
      </w:pPr>
      <w:r w:rsidRPr="005C4264">
        <w:rPr>
          <w:rFonts w:ascii="Times New Roman" w:hAnsi="Times New Roman" w:cs="Times New Roman"/>
          <w:noProof/>
          <w:position w:val="-48"/>
          <w:sz w:val="24"/>
          <w:szCs w:val="24"/>
        </w:rPr>
        <w:object w:dxaOrig="4800" w:dyaOrig="1120" w14:anchorId="05E7BC9E">
          <v:shape id="_x0000_i1034" type="#_x0000_t75" alt="" style="width:240.25pt;height:56.35pt;mso-width-percent:0;mso-height-percent:0;mso-width-percent:0;mso-height-percent:0" o:ole="">
            <v:imagedata r:id="rId66" o:title=""/>
          </v:shape>
          <o:OLEObject Type="Embed" ProgID="Equation.DSMT4" ShapeID="_x0000_i1034" DrawAspect="Content" ObjectID="_1791788286" r:id="rId67"/>
        </w:object>
      </w:r>
      <w:r w:rsidR="00782570" w:rsidRPr="00DC71AE">
        <w:rPr>
          <w:rFonts w:ascii="Times New Roman" w:hAnsi="Times New Roman" w:cs="Times New Roman"/>
          <w:sz w:val="24"/>
          <w:szCs w:val="24"/>
        </w:rPr>
        <w:t>.</w:t>
      </w:r>
    </w:p>
    <w:p w14:paraId="5F07C626" w14:textId="30A83912" w:rsidR="00782570" w:rsidRPr="00DC71AE" w:rsidRDefault="002D2EA9" w:rsidP="00782570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Метод Ньютона будем запускать на нескольких начальных приближениях, т.к. функция может иметь несколько оптимальных точек. </w:t>
      </w:r>
      <w:r w:rsidR="003355E6"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За начальное приближение </w:t>
      </w:r>
      <w:r w:rsidR="00E4075F" w:rsidRPr="00DC71AE">
        <w:rPr>
          <w:rFonts w:ascii="Times New Roman" w:hAnsi="Times New Roman" w:cs="Times New Roman"/>
          <w:bCs/>
          <w:iCs/>
          <w:sz w:val="24"/>
          <w:szCs w:val="24"/>
        </w:rPr>
        <w:t>берётся восемь точек:</w:t>
      </w:r>
    </w:p>
    <w:p w14:paraId="7A07BE0B" w14:textId="0629A4A4" w:rsidR="00593E56" w:rsidRDefault="00593E56" w:rsidP="00593E56">
      <w:pPr>
        <w:pStyle w:val="FirstParagraph"/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 xml:space="preserve">x1=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.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3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4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.0</m:t>
                    </m:r>
                  </m:e>
                </m:mr>
              </m:m>
            </m:e>
          </m:d>
        </m:oMath>
      </m:oMathPara>
    </w:p>
    <w:p w14:paraId="1612B86A" w14:textId="08B6E146" w:rsidR="00593E56" w:rsidRDefault="00593E56" w:rsidP="00593E56">
      <w:pPr>
        <w:pStyle w:val="FirstParagraph"/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 xml:space="preserve">x2=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.6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7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8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9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.0</m:t>
                    </m:r>
                  </m:e>
                </m:mr>
              </m:m>
            </m:e>
          </m:d>
        </m:oMath>
      </m:oMathPara>
    </w:p>
    <w:p w14:paraId="67397D1E" w14:textId="64321CE7" w:rsidR="00593E56" w:rsidRDefault="00593E56" w:rsidP="00593E56">
      <w:pPr>
        <w:pStyle w:val="FirstParagraph"/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 xml:space="preserve">x3=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.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.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.3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.4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.0</m:t>
                    </m:r>
                  </m:e>
                </m:mr>
              </m:m>
            </m:e>
          </m:d>
        </m:oMath>
      </m:oMathPara>
    </w:p>
    <w:p w14:paraId="2381D419" w14:textId="61574D5C" w:rsidR="00593E56" w:rsidRDefault="00593E56" w:rsidP="00593E56">
      <w:pPr>
        <w:pStyle w:val="FirstParagraph"/>
      </w:pPr>
      <m:oMathPara>
        <m:oMathParaPr>
          <m:jc m:val="center"/>
        </m:oMathParaPr>
        <m:oMath>
          <m:r>
            <w:rPr>
              <w:rFonts w:ascii="Cambria Math" w:hAnsi="Cambria Math"/>
            </w:rPr>
            <w:lastRenderedPageBreak/>
            <m:t xml:space="preserve">x4=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.6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.7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.8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.9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.0</m:t>
                    </m:r>
                  </m:e>
                </m:mr>
              </m:m>
            </m:e>
          </m:d>
        </m:oMath>
      </m:oMathPara>
    </w:p>
    <w:p w14:paraId="46B281A6" w14:textId="693E6414" w:rsidR="00593E56" w:rsidRDefault="00593E56" w:rsidP="00593E56">
      <w:pPr>
        <w:pStyle w:val="FirstParagraph"/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 xml:space="preserve">x5=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.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.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.3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.4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.0</m:t>
                    </m:r>
                  </m:e>
                </m:mr>
              </m:m>
            </m:e>
          </m:d>
        </m:oMath>
      </m:oMathPara>
    </w:p>
    <w:p w14:paraId="49248A7B" w14:textId="61B141EE" w:rsidR="00593E56" w:rsidRDefault="00593E56" w:rsidP="00593E56">
      <w:pPr>
        <w:pStyle w:val="FirstParagraph"/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 xml:space="preserve">x6=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.6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.7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.8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.9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.0</m:t>
                    </m:r>
                  </m:e>
                </m:mr>
              </m:m>
            </m:e>
          </m:d>
        </m:oMath>
      </m:oMathPara>
    </w:p>
    <w:p w14:paraId="19E16DF9" w14:textId="528EE32E" w:rsidR="00593E56" w:rsidRDefault="00593E56" w:rsidP="00593E56">
      <w:pPr>
        <w:pStyle w:val="FirstParagraph"/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 xml:space="preserve">x7=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3.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.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.3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.4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.0</m:t>
                    </m:r>
                  </m:e>
                </m:mr>
              </m:m>
            </m:e>
          </m:d>
        </m:oMath>
      </m:oMathPara>
    </w:p>
    <w:p w14:paraId="7844A266" w14:textId="4AC0D577" w:rsidR="00593E56" w:rsidRDefault="00593E56" w:rsidP="00593E56">
      <w:pPr>
        <w:pStyle w:val="FirstParagraph"/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 xml:space="preserve">x8=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3.6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.7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.8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.9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.0</m:t>
                    </m:r>
                  </m:e>
                </m:mr>
              </m:m>
            </m:e>
          </m:d>
        </m:oMath>
      </m:oMathPara>
    </w:p>
    <w:p w14:paraId="1B4325A4" w14:textId="77777777" w:rsidR="00593E56" w:rsidRPr="006F2F1B" w:rsidRDefault="00593E56" w:rsidP="00E4075F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676F60C4" w14:textId="205C9815" w:rsidR="00E4075F" w:rsidRPr="00DC71AE" w:rsidRDefault="00206F06" w:rsidP="00E4075F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>Условие для выхода из цикла:</w:t>
      </w:r>
    </w:p>
    <w:p w14:paraId="7BF98FD4" w14:textId="1B8B1CE7" w:rsidR="00206F06" w:rsidRPr="00DC71AE" w:rsidRDefault="005C4264" w:rsidP="00206F06">
      <w:pPr>
        <w:jc w:val="center"/>
        <w:rPr>
          <w:rFonts w:ascii="Times New Roman" w:hAnsi="Times New Roman" w:cs="Times New Roman"/>
          <w:bCs/>
          <w:iCs/>
          <w:sz w:val="24"/>
          <w:szCs w:val="24"/>
        </w:rPr>
      </w:pPr>
      <w:r w:rsidRPr="005C426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840" w:dyaOrig="480" w14:anchorId="708CA332">
          <v:shape id="_x0000_i1033" type="#_x0000_t75" alt="" style="width:93.15pt;height:24.25pt;mso-width-percent:0;mso-height-percent:0;mso-width-percent:0;mso-height-percent:0" o:ole="">
            <v:imagedata r:id="rId68" o:title=""/>
          </v:shape>
          <o:OLEObject Type="Embed" ProgID="Equation.DSMT4" ShapeID="_x0000_i1033" DrawAspect="Content" ObjectID="_1791788287" r:id="rId69"/>
        </w:object>
      </w:r>
      <w:r w:rsidR="00206F06" w:rsidRPr="00DC71AE">
        <w:rPr>
          <w:rFonts w:ascii="Times New Roman" w:hAnsi="Times New Roman" w:cs="Times New Roman"/>
          <w:sz w:val="24"/>
          <w:szCs w:val="24"/>
        </w:rPr>
        <w:t>,</w:t>
      </w:r>
    </w:p>
    <w:p w14:paraId="71E17BC0" w14:textId="13332570" w:rsidR="00F63E7F" w:rsidRPr="00FA0029" w:rsidRDefault="00206F06" w:rsidP="00F63E7F">
      <w:pPr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где </w:t>
      </w:r>
      <w:r w:rsidR="005C4264" w:rsidRPr="005C426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80" w:dyaOrig="420" w14:anchorId="5F9B6736">
          <v:shape id="_x0000_i1032" type="#_x0000_t75" alt="" style="width:54pt;height:21.15pt;mso-width-percent:0;mso-height-percent:0;mso-width-percent:0;mso-height-percent:0" o:ole="">
            <v:imagedata r:id="rId70" o:title=""/>
          </v:shape>
          <o:OLEObject Type="Embed" ProgID="Equation.DSMT4" ShapeID="_x0000_i1032" DrawAspect="Content" ObjectID="_1791788288" r:id="rId71"/>
        </w:object>
      </w:r>
      <w:r w:rsidR="00077721" w:rsidRPr="00DC71AE">
        <w:rPr>
          <w:rFonts w:ascii="Times New Roman" w:hAnsi="Times New Roman" w:cs="Times New Roman"/>
          <w:sz w:val="24"/>
          <w:szCs w:val="24"/>
        </w:rPr>
        <w:t>.</w:t>
      </w:r>
    </w:p>
    <w:p w14:paraId="2ED266BB" w14:textId="51E40072" w:rsidR="00077721" w:rsidRPr="00DC71AE" w:rsidRDefault="00B721D4" w:rsidP="00F63E7F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В результате получаем несколько </w:t>
      </w:r>
      <w:r w:rsidR="00D35C59"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точек </w:t>
      </w:r>
      <w:r w:rsidR="005C4264" w:rsidRPr="005C426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79" w:dyaOrig="440" w14:anchorId="1436D8C7">
          <v:shape id="_x0000_i1031" type="#_x0000_t75" alt="" style="width:14.1pt;height:21.9pt;mso-width-percent:0;mso-height-percent:0;mso-width-percent:0;mso-height-percent:0" o:ole="">
            <v:imagedata r:id="rId72" o:title=""/>
          </v:shape>
          <o:OLEObject Type="Embed" ProgID="Equation.DSMT4" ShapeID="_x0000_i1031" DrawAspect="Content" ObjectID="_1791788289" r:id="rId73"/>
        </w:object>
      </w:r>
      <w:r w:rsidR="00D35C59" w:rsidRPr="00DC71AE">
        <w:rPr>
          <w:rFonts w:ascii="Times New Roman" w:hAnsi="Times New Roman" w:cs="Times New Roman"/>
          <w:bCs/>
          <w:iCs/>
          <w:sz w:val="24"/>
          <w:szCs w:val="24"/>
        </w:rPr>
        <w:t>, подозрительных на оптимум:</w:t>
      </w:r>
    </w:p>
    <w:tbl>
      <w:tblPr>
        <w:tblStyle w:val="TableGrid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421"/>
        <w:gridCol w:w="1925"/>
        <w:gridCol w:w="1925"/>
        <w:gridCol w:w="1926"/>
        <w:gridCol w:w="2316"/>
      </w:tblGrid>
      <w:tr w:rsidR="00D35C59" w:rsidRPr="00DC71AE" w14:paraId="60BBCC0D" w14:textId="77777777" w:rsidTr="008B648C">
        <w:trPr>
          <w:jc w:val="center"/>
        </w:trPr>
        <w:tc>
          <w:tcPr>
            <w:tcW w:w="421" w:type="dxa"/>
          </w:tcPr>
          <w:p w14:paraId="4A5D2AF7" w14:textId="334599E9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proofErr w:type="spellStart"/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i</w:t>
            </w:r>
            <w:proofErr w:type="spellEnd"/>
          </w:p>
        </w:tc>
        <w:tc>
          <w:tcPr>
            <w:tcW w:w="1925" w:type="dxa"/>
            <w:vAlign w:val="center"/>
          </w:tcPr>
          <w:p w14:paraId="7346354C" w14:textId="6CDEE918" w:rsidR="00D35C59" w:rsidRPr="00DC71AE" w:rsidRDefault="00D35C59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Начальное приближение</w:t>
            </w:r>
          </w:p>
        </w:tc>
        <w:tc>
          <w:tcPr>
            <w:tcW w:w="1925" w:type="dxa"/>
            <w:vAlign w:val="center"/>
          </w:tcPr>
          <w:p w14:paraId="67779034" w14:textId="6A82CD98" w:rsidR="00D35C59" w:rsidRPr="00DC71AE" w:rsidRDefault="005C4264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C4264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279" w:dyaOrig="440" w14:anchorId="7CC26B65">
                <v:shape id="_x0000_i1030" type="#_x0000_t75" alt="" style="width:14.1pt;height:21.9pt;mso-width-percent:0;mso-height-percent:0;mso-width-percent:0;mso-height-percent:0" o:ole="">
                  <v:imagedata r:id="rId74" o:title=""/>
                </v:shape>
                <o:OLEObject Type="Embed" ProgID="Equation.DSMT4" ShapeID="_x0000_i1030" DrawAspect="Content" ObjectID="_1791788290" r:id="rId75"/>
              </w:object>
            </w:r>
          </w:p>
        </w:tc>
        <w:tc>
          <w:tcPr>
            <w:tcW w:w="1926" w:type="dxa"/>
            <w:vAlign w:val="center"/>
          </w:tcPr>
          <w:p w14:paraId="70E414CC" w14:textId="1EF27D57" w:rsidR="00D35C59" w:rsidRPr="00DC71AE" w:rsidRDefault="005C4264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C4264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300" w:dyaOrig="440" w14:anchorId="05FA24B3">
                <v:shape id="_x0000_i1029" type="#_x0000_t75" alt="" style="width:14.85pt;height:21.9pt;mso-width-percent:0;mso-height-percent:0;mso-width-percent:0;mso-height-percent:0" o:ole="">
                  <v:imagedata r:id="rId76" o:title=""/>
                </v:shape>
                <o:OLEObject Type="Embed" ProgID="Equation.DSMT4" ShapeID="_x0000_i1029" DrawAspect="Content" ObjectID="_1791788291" r:id="rId77"/>
              </w:object>
            </w:r>
          </w:p>
        </w:tc>
        <w:tc>
          <w:tcPr>
            <w:tcW w:w="1926" w:type="dxa"/>
            <w:vAlign w:val="center"/>
          </w:tcPr>
          <w:p w14:paraId="78FEC440" w14:textId="71670D61" w:rsidR="00D35C59" w:rsidRPr="00DC71AE" w:rsidRDefault="005C4264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C4264">
              <w:rPr>
                <w:rFonts w:ascii="Times New Roman" w:hAnsi="Times New Roman" w:cs="Times New Roman"/>
                <w:noProof/>
                <w:position w:val="-16"/>
                <w:sz w:val="24"/>
                <w:szCs w:val="24"/>
              </w:rPr>
              <w:object w:dxaOrig="820" w:dyaOrig="480" w14:anchorId="6C0E36E9">
                <v:shape id="_x0000_i1028" type="#_x0000_t75" alt="" style="width:39.9pt;height:24.25pt;mso-width-percent:0;mso-height-percent:0;mso-width-percent:0;mso-height-percent:0" o:ole="">
                  <v:imagedata r:id="rId78" o:title=""/>
                </v:shape>
                <o:OLEObject Type="Embed" ProgID="Equation.DSMT4" ShapeID="_x0000_i1028" DrawAspect="Content" ObjectID="_1791788292" r:id="rId79"/>
              </w:object>
            </w:r>
          </w:p>
        </w:tc>
      </w:tr>
      <w:tr w:rsidR="00D35C59" w:rsidRPr="00DC71AE" w14:paraId="660ED49B" w14:textId="77777777" w:rsidTr="008B648C">
        <w:trPr>
          <w:jc w:val="center"/>
        </w:trPr>
        <w:tc>
          <w:tcPr>
            <w:tcW w:w="421" w:type="dxa"/>
          </w:tcPr>
          <w:p w14:paraId="1F8FF1DB" w14:textId="102E5D88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1925" w:type="dxa"/>
          </w:tcPr>
          <w:p w14:paraId="703E1DF2" w14:textId="484C31CA" w:rsidR="00D35C59" w:rsidRPr="008B648C" w:rsidRDefault="008B648C" w:rsidP="008B648C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001"/>
              </w:rPr>
              <w:t>0.1, 0.2, 0.3, 0.4</w:t>
            </w:r>
          </w:p>
        </w:tc>
        <w:tc>
          <w:tcPr>
            <w:tcW w:w="1925" w:type="dxa"/>
          </w:tcPr>
          <w:p w14:paraId="577C6F0F" w14:textId="77777777" w:rsidR="00D35C59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3.2156163</w:t>
            </w:r>
          </w:p>
          <w:p w14:paraId="6EAE0337" w14:textId="77777777" w:rsidR="008B648C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26367024</w:t>
            </w:r>
          </w:p>
          <w:p w14:paraId="3975DA70" w14:textId="77777777" w:rsidR="008B648C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1.28305489</w:t>
            </w:r>
          </w:p>
          <w:p w14:paraId="1A0FC062" w14:textId="4E46E057" w:rsidR="008B648C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0.21410794</w:t>
            </w:r>
          </w:p>
        </w:tc>
        <w:tc>
          <w:tcPr>
            <w:tcW w:w="1926" w:type="dxa"/>
          </w:tcPr>
          <w:p w14:paraId="69541FA1" w14:textId="0F2282AE" w:rsidR="00D35C59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81.28091196</w:t>
            </w:r>
          </w:p>
        </w:tc>
        <w:tc>
          <w:tcPr>
            <w:tcW w:w="1926" w:type="dxa"/>
          </w:tcPr>
          <w:p w14:paraId="5B4E4DE3" w14:textId="212A0923" w:rsidR="00D35C59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341.5745868651777</w:t>
            </w:r>
          </w:p>
        </w:tc>
      </w:tr>
      <w:tr w:rsidR="00D35C59" w:rsidRPr="00DC71AE" w14:paraId="66D0694D" w14:textId="77777777" w:rsidTr="008B648C">
        <w:trPr>
          <w:jc w:val="center"/>
        </w:trPr>
        <w:tc>
          <w:tcPr>
            <w:tcW w:w="421" w:type="dxa"/>
          </w:tcPr>
          <w:p w14:paraId="61FF21A9" w14:textId="5DC6F4BC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1925" w:type="dxa"/>
          </w:tcPr>
          <w:p w14:paraId="13BB4B0E" w14:textId="51F12593" w:rsidR="00D35C59" w:rsidRPr="008B648C" w:rsidRDefault="008B648C" w:rsidP="008B648C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001"/>
              </w:rPr>
              <w:t>0.6, 0.7, 0.8, 0.9</w:t>
            </w:r>
          </w:p>
        </w:tc>
        <w:tc>
          <w:tcPr>
            <w:tcW w:w="1925" w:type="dxa"/>
          </w:tcPr>
          <w:p w14:paraId="7FEB0EED" w14:textId="77777777" w:rsidR="00D35C59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3.2156163</w:t>
            </w:r>
          </w:p>
          <w:p w14:paraId="2FD37CDE" w14:textId="77777777" w:rsidR="008B648C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26367024</w:t>
            </w:r>
          </w:p>
          <w:p w14:paraId="69E45975" w14:textId="77777777" w:rsidR="008B648C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1.28305489</w:t>
            </w:r>
          </w:p>
          <w:p w14:paraId="133B18D4" w14:textId="72BF5858" w:rsidR="008B648C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0.21410794</w:t>
            </w:r>
          </w:p>
        </w:tc>
        <w:tc>
          <w:tcPr>
            <w:tcW w:w="1926" w:type="dxa"/>
          </w:tcPr>
          <w:p w14:paraId="5D342E18" w14:textId="11DA0B41" w:rsidR="00D35C59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81.28091196</w:t>
            </w:r>
          </w:p>
        </w:tc>
        <w:tc>
          <w:tcPr>
            <w:tcW w:w="1926" w:type="dxa"/>
          </w:tcPr>
          <w:p w14:paraId="35D92796" w14:textId="544A5C21" w:rsidR="00D35C59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341.5745868651768</w:t>
            </w:r>
          </w:p>
        </w:tc>
      </w:tr>
      <w:tr w:rsidR="00D35C59" w:rsidRPr="00DC71AE" w14:paraId="2A6B526F" w14:textId="77777777" w:rsidTr="008B648C">
        <w:trPr>
          <w:jc w:val="center"/>
        </w:trPr>
        <w:tc>
          <w:tcPr>
            <w:tcW w:w="421" w:type="dxa"/>
          </w:tcPr>
          <w:p w14:paraId="64649792" w14:textId="34A7B154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1925" w:type="dxa"/>
          </w:tcPr>
          <w:p w14:paraId="0217ABC3" w14:textId="43657ABE" w:rsidR="00D35C59" w:rsidRPr="008B648C" w:rsidRDefault="008B648C" w:rsidP="008B648C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001"/>
              </w:rPr>
              <w:t>1.1, 1.2, 1.3, 1.4</w:t>
            </w:r>
          </w:p>
        </w:tc>
        <w:tc>
          <w:tcPr>
            <w:tcW w:w="1925" w:type="dxa"/>
          </w:tcPr>
          <w:p w14:paraId="40E4CCD8" w14:textId="77777777" w:rsidR="00D35C59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67455437</w:t>
            </w:r>
          </w:p>
          <w:p w14:paraId="7689B2DD" w14:textId="77777777" w:rsidR="008B648C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5.46999238</w:t>
            </w:r>
          </w:p>
          <w:p w14:paraId="4598F201" w14:textId="77777777" w:rsidR="008B648C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32855141</w:t>
            </w:r>
          </w:p>
          <w:p w14:paraId="612504A5" w14:textId="66FC45BB" w:rsidR="008B648C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.11097097</w:t>
            </w:r>
          </w:p>
        </w:tc>
        <w:tc>
          <w:tcPr>
            <w:tcW w:w="1926" w:type="dxa"/>
          </w:tcPr>
          <w:p w14:paraId="64301F9C" w14:textId="59280D2F" w:rsidR="00D35C59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790.18090358</w:t>
            </w:r>
          </w:p>
        </w:tc>
        <w:tc>
          <w:tcPr>
            <w:tcW w:w="1926" w:type="dxa"/>
          </w:tcPr>
          <w:p w14:paraId="25398335" w14:textId="3698FA36" w:rsidR="008B648C" w:rsidRPr="008B648C" w:rsidRDefault="008B648C" w:rsidP="008B64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sz w:val="24"/>
                <w:szCs w:val="24"/>
              </w:rPr>
              <w:t>25761.831234125184</w:t>
            </w:r>
          </w:p>
        </w:tc>
      </w:tr>
      <w:tr w:rsidR="00D35C59" w:rsidRPr="00DC71AE" w14:paraId="2A8A3C4F" w14:textId="77777777" w:rsidTr="008B648C">
        <w:trPr>
          <w:jc w:val="center"/>
        </w:trPr>
        <w:tc>
          <w:tcPr>
            <w:tcW w:w="421" w:type="dxa"/>
          </w:tcPr>
          <w:p w14:paraId="72463F6B" w14:textId="204AC5F9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</w:t>
            </w:r>
          </w:p>
        </w:tc>
        <w:tc>
          <w:tcPr>
            <w:tcW w:w="1925" w:type="dxa"/>
          </w:tcPr>
          <w:p w14:paraId="0BFBD693" w14:textId="6C95D806" w:rsidR="00D35C59" w:rsidRPr="008B648C" w:rsidRDefault="008B648C" w:rsidP="008B648C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</w:t>
            </w: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001"/>
              </w:rPr>
              <w:t>.6, 1.7, 1.8, 1.9</w:t>
            </w:r>
          </w:p>
        </w:tc>
        <w:tc>
          <w:tcPr>
            <w:tcW w:w="1925" w:type="dxa"/>
          </w:tcPr>
          <w:p w14:paraId="59E3F81E" w14:textId="77777777" w:rsidR="00D35C59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67455437</w:t>
            </w:r>
          </w:p>
          <w:p w14:paraId="301EE9C7" w14:textId="77777777" w:rsidR="008B648C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5.46999238</w:t>
            </w:r>
          </w:p>
          <w:p w14:paraId="1F425635" w14:textId="77777777" w:rsidR="008B648C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32855141</w:t>
            </w:r>
          </w:p>
          <w:p w14:paraId="57636BB1" w14:textId="78C84826" w:rsidR="008B648C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.11097097</w:t>
            </w:r>
          </w:p>
        </w:tc>
        <w:tc>
          <w:tcPr>
            <w:tcW w:w="1926" w:type="dxa"/>
          </w:tcPr>
          <w:p w14:paraId="1C27382D" w14:textId="30763333" w:rsidR="00D35C59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790.18090358</w:t>
            </w:r>
          </w:p>
        </w:tc>
        <w:tc>
          <w:tcPr>
            <w:tcW w:w="1926" w:type="dxa"/>
          </w:tcPr>
          <w:p w14:paraId="27A2C5C7" w14:textId="3F1E1EFA" w:rsidR="00D35C59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5761.831234125184</w:t>
            </w:r>
          </w:p>
        </w:tc>
      </w:tr>
      <w:tr w:rsidR="00D35C59" w:rsidRPr="00DC71AE" w14:paraId="35C46A5F" w14:textId="77777777" w:rsidTr="008B648C">
        <w:trPr>
          <w:jc w:val="center"/>
        </w:trPr>
        <w:tc>
          <w:tcPr>
            <w:tcW w:w="421" w:type="dxa"/>
          </w:tcPr>
          <w:p w14:paraId="14387473" w14:textId="6F99AEDB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5</w:t>
            </w:r>
          </w:p>
        </w:tc>
        <w:tc>
          <w:tcPr>
            <w:tcW w:w="1925" w:type="dxa"/>
          </w:tcPr>
          <w:p w14:paraId="54D819C5" w14:textId="295BF1F9" w:rsidR="00D35C59" w:rsidRPr="008B648C" w:rsidRDefault="008B648C" w:rsidP="008B648C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001"/>
              </w:rPr>
              <w:t>2.1, 2.2, 2.3, 2.4</w:t>
            </w:r>
          </w:p>
        </w:tc>
        <w:tc>
          <w:tcPr>
            <w:tcW w:w="1925" w:type="dxa"/>
          </w:tcPr>
          <w:p w14:paraId="7BFC7F6C" w14:textId="77777777" w:rsidR="00D35C59" w:rsidRDefault="008B648C" w:rsidP="008B648C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67455437</w:t>
            </w:r>
          </w:p>
          <w:p w14:paraId="3EF14130" w14:textId="77777777" w:rsidR="008B648C" w:rsidRDefault="008B648C" w:rsidP="008B648C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5.46999238</w:t>
            </w:r>
          </w:p>
          <w:p w14:paraId="21DD2E34" w14:textId="77777777" w:rsidR="008B648C" w:rsidRDefault="008B648C" w:rsidP="008B648C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32855141</w:t>
            </w:r>
          </w:p>
          <w:p w14:paraId="01618B0A" w14:textId="786F659A" w:rsidR="008B648C" w:rsidRPr="00DC71AE" w:rsidRDefault="008B648C" w:rsidP="008B648C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.11097097</w:t>
            </w:r>
          </w:p>
        </w:tc>
        <w:tc>
          <w:tcPr>
            <w:tcW w:w="1926" w:type="dxa"/>
          </w:tcPr>
          <w:p w14:paraId="161FA466" w14:textId="6B11BBB2" w:rsidR="00D35C59" w:rsidRPr="00DC71AE" w:rsidRDefault="008B648C" w:rsidP="008B648C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790.18090358</w:t>
            </w:r>
          </w:p>
        </w:tc>
        <w:tc>
          <w:tcPr>
            <w:tcW w:w="1926" w:type="dxa"/>
          </w:tcPr>
          <w:p w14:paraId="56F2A583" w14:textId="45C91AC7" w:rsidR="00D35C59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5761.83123412519</w:t>
            </w:r>
          </w:p>
        </w:tc>
      </w:tr>
      <w:tr w:rsidR="00D35C59" w:rsidRPr="00DC71AE" w14:paraId="2453394A" w14:textId="77777777" w:rsidTr="008B648C">
        <w:trPr>
          <w:jc w:val="center"/>
        </w:trPr>
        <w:tc>
          <w:tcPr>
            <w:tcW w:w="421" w:type="dxa"/>
          </w:tcPr>
          <w:p w14:paraId="4B317D27" w14:textId="75D5F9BF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6</w:t>
            </w:r>
          </w:p>
        </w:tc>
        <w:tc>
          <w:tcPr>
            <w:tcW w:w="1925" w:type="dxa"/>
          </w:tcPr>
          <w:p w14:paraId="449B1550" w14:textId="20576648" w:rsidR="00D35C59" w:rsidRPr="008B648C" w:rsidRDefault="008B648C" w:rsidP="008B648C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001"/>
              </w:rPr>
              <w:t>2.6, 2.7, 2.8, 2.9</w:t>
            </w:r>
          </w:p>
        </w:tc>
        <w:tc>
          <w:tcPr>
            <w:tcW w:w="1925" w:type="dxa"/>
          </w:tcPr>
          <w:p w14:paraId="3E8EDAEC" w14:textId="77777777" w:rsidR="008B648C" w:rsidRDefault="008B648C" w:rsidP="008B648C">
            <w:pPr>
              <w:tabs>
                <w:tab w:val="right" w:pos="1709"/>
              </w:tabs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.86916977</w:t>
            </w:r>
          </w:p>
          <w:p w14:paraId="745699F9" w14:textId="77777777" w:rsidR="008B648C" w:rsidRDefault="008B648C" w:rsidP="008B648C">
            <w:pPr>
              <w:tabs>
                <w:tab w:val="right" w:pos="1709"/>
              </w:tabs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0.76022458</w:t>
            </w:r>
          </w:p>
          <w:p w14:paraId="0B613DF6" w14:textId="77777777" w:rsidR="008B648C" w:rsidRDefault="008B648C" w:rsidP="008B648C">
            <w:pPr>
              <w:tabs>
                <w:tab w:val="right" w:pos="1709"/>
              </w:tabs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76148722</w:t>
            </w:r>
          </w:p>
          <w:p w14:paraId="0C8D773B" w14:textId="37BDE87F" w:rsidR="00D35C59" w:rsidRPr="00DC71AE" w:rsidRDefault="008B648C" w:rsidP="008B648C">
            <w:pPr>
              <w:tabs>
                <w:tab w:val="right" w:pos="1709"/>
              </w:tabs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0.95660355</w:t>
            </w: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ab/>
            </w:r>
          </w:p>
        </w:tc>
        <w:tc>
          <w:tcPr>
            <w:tcW w:w="1926" w:type="dxa"/>
          </w:tcPr>
          <w:p w14:paraId="2A23CBC1" w14:textId="2A4ADB40" w:rsidR="00D35C59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138.91343243</w:t>
            </w:r>
          </w:p>
        </w:tc>
        <w:tc>
          <w:tcPr>
            <w:tcW w:w="1926" w:type="dxa"/>
          </w:tcPr>
          <w:p w14:paraId="3A4C833B" w14:textId="3D011224" w:rsidR="008B648C" w:rsidRPr="008B648C" w:rsidRDefault="008B648C" w:rsidP="008B64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sz w:val="24"/>
                <w:szCs w:val="24"/>
              </w:rPr>
              <w:t>3742.5957309410855</w:t>
            </w:r>
          </w:p>
        </w:tc>
      </w:tr>
      <w:tr w:rsidR="00D35C59" w:rsidRPr="00DC71AE" w14:paraId="0ED5D832" w14:textId="77777777" w:rsidTr="008B648C">
        <w:trPr>
          <w:jc w:val="center"/>
        </w:trPr>
        <w:tc>
          <w:tcPr>
            <w:tcW w:w="421" w:type="dxa"/>
          </w:tcPr>
          <w:p w14:paraId="27C990F8" w14:textId="2CDB0DB2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7</w:t>
            </w:r>
          </w:p>
        </w:tc>
        <w:tc>
          <w:tcPr>
            <w:tcW w:w="1925" w:type="dxa"/>
          </w:tcPr>
          <w:p w14:paraId="7ACB3FB3" w14:textId="1FC7266A" w:rsidR="00D35C59" w:rsidRPr="008B648C" w:rsidRDefault="008B648C" w:rsidP="008B648C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001"/>
              </w:rPr>
              <w:t>3.1, 3.2, 3.3, 3.4</w:t>
            </w:r>
          </w:p>
        </w:tc>
        <w:tc>
          <w:tcPr>
            <w:tcW w:w="1925" w:type="dxa"/>
          </w:tcPr>
          <w:p w14:paraId="60F5151C" w14:textId="77777777" w:rsidR="00D35C59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.86916977</w:t>
            </w:r>
          </w:p>
          <w:p w14:paraId="6C7DE11B" w14:textId="77777777" w:rsidR="008B648C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0.76022458</w:t>
            </w:r>
          </w:p>
          <w:p w14:paraId="42FD3D11" w14:textId="77777777" w:rsidR="008B648C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76148722</w:t>
            </w:r>
          </w:p>
          <w:p w14:paraId="6257AC6A" w14:textId="508201A9" w:rsidR="008B648C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0.95660355</w:t>
            </w:r>
          </w:p>
        </w:tc>
        <w:tc>
          <w:tcPr>
            <w:tcW w:w="1926" w:type="dxa"/>
          </w:tcPr>
          <w:p w14:paraId="587E380C" w14:textId="6C863710" w:rsidR="00D35C59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138.91343243</w:t>
            </w:r>
          </w:p>
        </w:tc>
        <w:tc>
          <w:tcPr>
            <w:tcW w:w="1926" w:type="dxa"/>
          </w:tcPr>
          <w:p w14:paraId="7D390085" w14:textId="2C95E748" w:rsidR="00D35C59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742.5957309410883</w:t>
            </w:r>
          </w:p>
        </w:tc>
      </w:tr>
      <w:tr w:rsidR="00D35C59" w:rsidRPr="00DC71AE" w14:paraId="59DAF81C" w14:textId="77777777" w:rsidTr="008B648C">
        <w:trPr>
          <w:jc w:val="center"/>
        </w:trPr>
        <w:tc>
          <w:tcPr>
            <w:tcW w:w="421" w:type="dxa"/>
          </w:tcPr>
          <w:p w14:paraId="3CD39C9A" w14:textId="6AA9427F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8</w:t>
            </w:r>
          </w:p>
        </w:tc>
        <w:tc>
          <w:tcPr>
            <w:tcW w:w="1925" w:type="dxa"/>
          </w:tcPr>
          <w:p w14:paraId="1D2BA0C1" w14:textId="31ED8689" w:rsidR="00D35C59" w:rsidRPr="008B648C" w:rsidRDefault="008B648C" w:rsidP="008B648C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001"/>
              </w:rPr>
              <w:t>3.6, 3.7, 3.8, 3.9</w:t>
            </w:r>
          </w:p>
        </w:tc>
        <w:tc>
          <w:tcPr>
            <w:tcW w:w="1925" w:type="dxa"/>
          </w:tcPr>
          <w:p w14:paraId="3EE21D21" w14:textId="77777777" w:rsidR="00D35C59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.86916977</w:t>
            </w:r>
          </w:p>
          <w:p w14:paraId="0A40E324" w14:textId="77777777" w:rsidR="008B648C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lastRenderedPageBreak/>
              <w:t>-0.76022458</w:t>
            </w:r>
          </w:p>
          <w:p w14:paraId="14E49547" w14:textId="77777777" w:rsidR="008B648C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76148722</w:t>
            </w:r>
          </w:p>
          <w:p w14:paraId="2DC2D9AA" w14:textId="6040B41F" w:rsidR="008B648C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0.95660355</w:t>
            </w:r>
          </w:p>
        </w:tc>
        <w:tc>
          <w:tcPr>
            <w:tcW w:w="1926" w:type="dxa"/>
          </w:tcPr>
          <w:p w14:paraId="27252886" w14:textId="5D2C119D" w:rsidR="00D35C59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lastRenderedPageBreak/>
              <w:t>-138.91343243</w:t>
            </w:r>
          </w:p>
        </w:tc>
        <w:tc>
          <w:tcPr>
            <w:tcW w:w="1926" w:type="dxa"/>
          </w:tcPr>
          <w:p w14:paraId="57906762" w14:textId="40888701" w:rsidR="00D35C59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742.595730941087</w:t>
            </w:r>
          </w:p>
        </w:tc>
      </w:tr>
    </w:tbl>
    <w:p w14:paraId="32F1F746" w14:textId="77777777" w:rsidR="00D35C59" w:rsidRPr="00DC71AE" w:rsidRDefault="00D35C59" w:rsidP="00F63E7F">
      <w:pPr>
        <w:rPr>
          <w:rFonts w:ascii="Times New Roman" w:hAnsi="Times New Roman" w:cs="Times New Roman"/>
          <w:bCs/>
          <w:iCs/>
          <w:sz w:val="24"/>
          <w:szCs w:val="24"/>
        </w:rPr>
      </w:pPr>
    </w:p>
    <w:p w14:paraId="4EF0FA60" w14:textId="67A45E0F" w:rsidR="00F63E7F" w:rsidRPr="00DC71AE" w:rsidRDefault="001048F5" w:rsidP="00F63E7F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Выясним, в какой из данных точек функция принимает минимальное значение. Отбросим результаты, полученные при </w:t>
      </w:r>
      <w:r w:rsidR="005C4264" w:rsidRPr="005C426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20" w:dyaOrig="380" w14:anchorId="12788536">
          <v:shape id="_x0000_i1027" type="#_x0000_t75" alt="" style="width:36pt;height:18.8pt;mso-width-percent:0;mso-height-percent:0;mso-width-percent:0;mso-height-percent:0" o:ole="">
            <v:imagedata r:id="rId80" o:title=""/>
          </v:shape>
          <o:OLEObject Type="Embed" ProgID="Equation.DSMT4" ShapeID="_x0000_i1027" DrawAspect="Content" ObjectID="_1791788293" r:id="rId81"/>
        </w:object>
      </w: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, и получим, что минимальное значение функции </w:t>
      </w:r>
      <w:r w:rsidR="005C4264" w:rsidRPr="005C426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740" w:dyaOrig="480" w14:anchorId="5E91101B">
          <v:shape id="_x0000_i1026" type="#_x0000_t75" alt="" style="width:36.8pt;height:24.25pt;mso-width-percent:0;mso-height-percent:0;mso-width-percent:0;mso-height-percent:0" o:ole="">
            <v:imagedata r:id="rId82" o:title=""/>
          </v:shape>
          <o:OLEObject Type="Embed" ProgID="Equation.DSMT4" ShapeID="_x0000_i1026" DrawAspect="Content" ObjectID="_1791788294" r:id="rId83"/>
        </w:object>
      </w: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 при заданных ограничениях достигается в точке:</w:t>
      </w:r>
    </w:p>
    <w:p w14:paraId="46D3338B" w14:textId="4BAF1974" w:rsidR="00DC068F" w:rsidRPr="00DC068F" w:rsidRDefault="00DC068F" w:rsidP="00DC068F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noProof/>
              <w:sz w:val="24"/>
              <w:szCs w:val="24"/>
              <w:lang w:val="en-US"/>
            </w:rPr>
            <m:t>x_min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noProof/>
                  <w:sz w:val="24"/>
                  <w:szCs w:val="24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0.00970072859207226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0.0009518117959655788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0.0003037703104541954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0.003645552763109105</m:t>
                    </m:r>
                  </m:e>
                </m:mr>
              </m:m>
            </m:e>
          </m:d>
        </m:oMath>
      </m:oMathPara>
    </w:p>
    <w:p w14:paraId="68E3B7B5" w14:textId="35BA4AC5" w:rsidR="001048F5" w:rsidRPr="00DC068F" w:rsidRDefault="001048F5" w:rsidP="00DC068F">
      <w:pPr>
        <w:jc w:val="both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>Минимальное значение функции:</w:t>
      </w:r>
    </w:p>
    <w:p w14:paraId="32F390B7" w14:textId="1EFFE337" w:rsidR="001048F5" w:rsidRPr="00DC71AE" w:rsidRDefault="005C4264" w:rsidP="001048F5">
      <w:pPr>
        <w:jc w:val="center"/>
        <w:rPr>
          <w:rFonts w:ascii="Times New Roman" w:hAnsi="Times New Roman" w:cs="Times New Roman"/>
          <w:bCs/>
          <w:iCs/>
          <w:sz w:val="24"/>
          <w:szCs w:val="24"/>
        </w:rPr>
      </w:pPr>
      <w:r w:rsidRPr="005C426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300" w:dyaOrig="480" w14:anchorId="01397A88">
          <v:shape id="_x0000_i1025" type="#_x0000_t75" alt="" style="width:64.95pt;height:24.25pt;mso-width-percent:0;mso-height-percent:0;mso-width-percent:0;mso-height-percent:0" o:ole="">
            <v:imagedata r:id="rId84" o:title=""/>
          </v:shape>
          <o:OLEObject Type="Embed" ProgID="Equation.DSMT4" ShapeID="_x0000_i1025" DrawAspect="Content" ObjectID="_1791788295" r:id="rId85"/>
        </w:object>
      </w:r>
      <w:r w:rsidR="00DD767E" w:rsidRPr="00DD767E">
        <w:rPr>
          <w:rFonts w:ascii="Times New Roman" w:hAnsi="Times New Roman" w:cs="Times New Roman"/>
          <w:noProof/>
          <w:sz w:val="24"/>
          <w:szCs w:val="24"/>
        </w:rPr>
        <w:t>-0.01263762615253863</w:t>
      </w:r>
    </w:p>
    <w:p w14:paraId="163CC2DD" w14:textId="5EF18940" w:rsidR="00580872" w:rsidRPr="004F746E" w:rsidRDefault="00580872">
      <w:pPr>
        <w:spacing w:line="259" w:lineRule="auto"/>
        <w:rPr>
          <w:rFonts w:ascii="Times New Roman" w:hAnsi="Times New Roman" w:cs="Times New Roman"/>
          <w:bCs/>
          <w:iCs/>
          <w:sz w:val="24"/>
          <w:szCs w:val="24"/>
          <w:lang w:val="en-US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br w:type="page"/>
      </w:r>
    </w:p>
    <w:p w14:paraId="18F70F85" w14:textId="32EBAC46" w:rsidR="00FC2B45" w:rsidRDefault="002B3DBE" w:rsidP="00C4559E">
      <w:pPr>
        <w:rPr>
          <w:rFonts w:ascii="Times New Roman" w:hAnsi="Times New Roman" w:cs="Times New Roman"/>
          <w:b/>
          <w:bCs/>
          <w:iCs/>
          <w:sz w:val="24"/>
          <w:szCs w:val="24"/>
          <w:lang w:val="en-US"/>
        </w:rPr>
      </w:pPr>
      <w:r w:rsidRPr="00DC71AE">
        <w:rPr>
          <w:rFonts w:ascii="Times New Roman" w:hAnsi="Times New Roman" w:cs="Times New Roman"/>
          <w:b/>
          <w:bCs/>
          <w:iCs/>
          <w:sz w:val="24"/>
          <w:szCs w:val="24"/>
        </w:rPr>
        <w:lastRenderedPageBreak/>
        <w:t>Приложения</w:t>
      </w:r>
    </w:p>
    <w:p w14:paraId="5AFC0BA8" w14:textId="62E9BF58" w:rsidR="004F746E" w:rsidRDefault="00AB3699" w:rsidP="00C4559E">
      <w:pPr>
        <w:rPr>
          <w:rFonts w:ascii="Times New Roman" w:hAnsi="Times New Roman" w:cs="Times New Roman"/>
          <w:b/>
          <w:bCs/>
          <w:iCs/>
          <w:sz w:val="24"/>
          <w:szCs w:val="24"/>
          <w:lang w:val="en-US"/>
        </w:rPr>
      </w:pPr>
      <w:r w:rsidRPr="00AB3699">
        <w:rPr>
          <w:rFonts w:ascii="Times New Roman" w:hAnsi="Times New Roman" w:cs="Times New Roman"/>
          <w:b/>
          <w:bCs/>
          <w:iCs/>
          <w:noProof/>
          <w:sz w:val="24"/>
          <w:szCs w:val="24"/>
          <w:lang w:val="en-001"/>
        </w:rPr>
        <w:drawing>
          <wp:inline distT="0" distB="0" distL="0" distR="0" wp14:anchorId="3C5E6C0F" wp14:editId="5611C3D3">
            <wp:extent cx="5756988" cy="8448711"/>
            <wp:effectExtent l="0" t="0" r="0" b="0"/>
            <wp:docPr id="179146975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1469752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778462" cy="8480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A110C9" w14:textId="53109F29" w:rsidR="004F746E" w:rsidRPr="00AB3699" w:rsidRDefault="00AB3699" w:rsidP="00C4559E">
      <w:pPr>
        <w:rPr>
          <w:rFonts w:ascii="Times New Roman" w:hAnsi="Times New Roman" w:cs="Times New Roman"/>
          <w:b/>
          <w:bCs/>
          <w:iCs/>
          <w:sz w:val="24"/>
          <w:szCs w:val="24"/>
          <w:lang w:val="en-001"/>
        </w:rPr>
      </w:pPr>
      <w:r w:rsidRPr="00AB3699">
        <w:rPr>
          <w:rFonts w:ascii="Times New Roman" w:hAnsi="Times New Roman" w:cs="Times New Roman"/>
          <w:b/>
          <w:bCs/>
          <w:iCs/>
          <w:noProof/>
          <w:sz w:val="24"/>
          <w:szCs w:val="24"/>
          <w:lang w:val="en-001"/>
        </w:rPr>
        <w:lastRenderedPageBreak/>
        <w:drawing>
          <wp:inline distT="0" distB="0" distL="0" distR="0" wp14:anchorId="75E1D10C" wp14:editId="6DE5B0FF">
            <wp:extent cx="5940425" cy="8367395"/>
            <wp:effectExtent l="0" t="0" r="3175" b="1905"/>
            <wp:docPr id="122403318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4033185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367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F746E" w:rsidRPr="00AB3699" w:rsidSect="005F6550">
      <w:headerReference w:type="even" r:id="rId88"/>
      <w:headerReference w:type="default" r:id="rId89"/>
      <w:footerReference w:type="even" r:id="rId90"/>
      <w:footerReference w:type="default" r:id="rId91"/>
      <w:headerReference w:type="first" r:id="rId92"/>
      <w:footerReference w:type="first" r:id="rId93"/>
      <w:type w:val="continuous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4AFFA69" w14:textId="77777777" w:rsidR="005C4264" w:rsidRDefault="005C4264" w:rsidP="005F6550">
      <w:pPr>
        <w:spacing w:after="0" w:line="240" w:lineRule="auto"/>
      </w:pPr>
      <w:r>
        <w:separator/>
      </w:r>
    </w:p>
  </w:endnote>
  <w:endnote w:type="continuationSeparator" w:id="0">
    <w:p w14:paraId="25ABDAFA" w14:textId="77777777" w:rsidR="005C4264" w:rsidRDefault="005C4264" w:rsidP="005F65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A5B58CA" w14:textId="77777777" w:rsidR="005F6550" w:rsidRDefault="005F655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2098462488"/>
      <w:docPartObj>
        <w:docPartGallery w:val="Page Numbers (Bottom of Page)"/>
        <w:docPartUnique/>
      </w:docPartObj>
    </w:sdtPr>
    <w:sdtContent>
      <w:p w14:paraId="6FA67E9C" w14:textId="7119F716" w:rsidR="005F6550" w:rsidRDefault="005F6550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A2C35D4" w14:textId="77777777" w:rsidR="005F6550" w:rsidRDefault="005F655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82A73BA" w14:textId="77777777" w:rsidR="005F6550" w:rsidRDefault="005F655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9720458" w14:textId="77777777" w:rsidR="005C4264" w:rsidRDefault="005C4264" w:rsidP="005F6550">
      <w:pPr>
        <w:spacing w:after="0" w:line="240" w:lineRule="auto"/>
      </w:pPr>
      <w:r>
        <w:separator/>
      </w:r>
    </w:p>
  </w:footnote>
  <w:footnote w:type="continuationSeparator" w:id="0">
    <w:p w14:paraId="11E0DD5C" w14:textId="77777777" w:rsidR="005C4264" w:rsidRDefault="005C4264" w:rsidP="005F65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9B2FC24" w14:textId="77777777" w:rsidR="005F6550" w:rsidRDefault="005F655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C6761BB" w14:textId="77777777" w:rsidR="005F6550" w:rsidRDefault="005F655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2F2FA25" w14:textId="77777777" w:rsidR="005F6550" w:rsidRDefault="005F655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B3E629B"/>
    <w:multiLevelType w:val="hybridMultilevel"/>
    <w:tmpl w:val="02DABA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AF2F8B"/>
    <w:multiLevelType w:val="hybridMultilevel"/>
    <w:tmpl w:val="1A50D4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D2C7377"/>
    <w:multiLevelType w:val="hybridMultilevel"/>
    <w:tmpl w:val="CCFA2B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70440003">
    <w:abstractNumId w:val="1"/>
  </w:num>
  <w:num w:numId="2" w16cid:durableId="681054589">
    <w:abstractNumId w:val="2"/>
  </w:num>
  <w:num w:numId="3" w16cid:durableId="183082709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8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3E1E"/>
    <w:rsid w:val="0001792A"/>
    <w:rsid w:val="00036752"/>
    <w:rsid w:val="00045B91"/>
    <w:rsid w:val="0007035E"/>
    <w:rsid w:val="00077721"/>
    <w:rsid w:val="0010018D"/>
    <w:rsid w:val="001048F5"/>
    <w:rsid w:val="00190407"/>
    <w:rsid w:val="00190E4A"/>
    <w:rsid w:val="001F5AE9"/>
    <w:rsid w:val="00203F8F"/>
    <w:rsid w:val="00206F06"/>
    <w:rsid w:val="00262EAB"/>
    <w:rsid w:val="002870B2"/>
    <w:rsid w:val="002A1A03"/>
    <w:rsid w:val="002B3DBE"/>
    <w:rsid w:val="002C7FB3"/>
    <w:rsid w:val="002D2EA9"/>
    <w:rsid w:val="002F1E0C"/>
    <w:rsid w:val="003355E6"/>
    <w:rsid w:val="00353BB9"/>
    <w:rsid w:val="00386E97"/>
    <w:rsid w:val="003C7217"/>
    <w:rsid w:val="003D4EBD"/>
    <w:rsid w:val="003D60A1"/>
    <w:rsid w:val="003E388F"/>
    <w:rsid w:val="004059D9"/>
    <w:rsid w:val="00424CE9"/>
    <w:rsid w:val="00434E5D"/>
    <w:rsid w:val="00473E1E"/>
    <w:rsid w:val="0047699E"/>
    <w:rsid w:val="004F746E"/>
    <w:rsid w:val="00526936"/>
    <w:rsid w:val="00575CA2"/>
    <w:rsid w:val="00580872"/>
    <w:rsid w:val="005833EA"/>
    <w:rsid w:val="00585DC1"/>
    <w:rsid w:val="00593E56"/>
    <w:rsid w:val="005C4264"/>
    <w:rsid w:val="005D5DC2"/>
    <w:rsid w:val="005F6550"/>
    <w:rsid w:val="0064285E"/>
    <w:rsid w:val="006669C2"/>
    <w:rsid w:val="006748AD"/>
    <w:rsid w:val="006D1D76"/>
    <w:rsid w:val="006F2F1B"/>
    <w:rsid w:val="00743EF7"/>
    <w:rsid w:val="00750044"/>
    <w:rsid w:val="00780CD9"/>
    <w:rsid w:val="00782570"/>
    <w:rsid w:val="00793C59"/>
    <w:rsid w:val="007A035B"/>
    <w:rsid w:val="007B12A2"/>
    <w:rsid w:val="00842B18"/>
    <w:rsid w:val="008B648C"/>
    <w:rsid w:val="008C7E03"/>
    <w:rsid w:val="008F04AD"/>
    <w:rsid w:val="009017EE"/>
    <w:rsid w:val="00951FA5"/>
    <w:rsid w:val="009544FB"/>
    <w:rsid w:val="009807C9"/>
    <w:rsid w:val="0098294C"/>
    <w:rsid w:val="009D47E5"/>
    <w:rsid w:val="009D7592"/>
    <w:rsid w:val="009E1E1B"/>
    <w:rsid w:val="00A26D12"/>
    <w:rsid w:val="00A6312B"/>
    <w:rsid w:val="00A72FB1"/>
    <w:rsid w:val="00A7683C"/>
    <w:rsid w:val="00A959FA"/>
    <w:rsid w:val="00AB3699"/>
    <w:rsid w:val="00AD2C85"/>
    <w:rsid w:val="00AE1F93"/>
    <w:rsid w:val="00AE59D2"/>
    <w:rsid w:val="00AF6D3A"/>
    <w:rsid w:val="00B721D4"/>
    <w:rsid w:val="00B77616"/>
    <w:rsid w:val="00C12A15"/>
    <w:rsid w:val="00C42527"/>
    <w:rsid w:val="00C4559E"/>
    <w:rsid w:val="00CA39C5"/>
    <w:rsid w:val="00CD2E42"/>
    <w:rsid w:val="00CE4689"/>
    <w:rsid w:val="00CE7D03"/>
    <w:rsid w:val="00CF660A"/>
    <w:rsid w:val="00D12C90"/>
    <w:rsid w:val="00D35C59"/>
    <w:rsid w:val="00D47F74"/>
    <w:rsid w:val="00D526B9"/>
    <w:rsid w:val="00D63087"/>
    <w:rsid w:val="00D91B10"/>
    <w:rsid w:val="00DB61C1"/>
    <w:rsid w:val="00DC068F"/>
    <w:rsid w:val="00DC71AE"/>
    <w:rsid w:val="00DD767E"/>
    <w:rsid w:val="00DE5D6C"/>
    <w:rsid w:val="00E32817"/>
    <w:rsid w:val="00E4075F"/>
    <w:rsid w:val="00E7162C"/>
    <w:rsid w:val="00E805DB"/>
    <w:rsid w:val="00E922FD"/>
    <w:rsid w:val="00EB28C2"/>
    <w:rsid w:val="00EB5DF4"/>
    <w:rsid w:val="00EF444E"/>
    <w:rsid w:val="00F11EFA"/>
    <w:rsid w:val="00F63E7F"/>
    <w:rsid w:val="00FA0029"/>
    <w:rsid w:val="00FC2B45"/>
    <w:rsid w:val="00FD00F0"/>
    <w:rsid w:val="00FE2F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B7C97D"/>
  <w15:chartTrackingRefBased/>
  <w15:docId w15:val="{3F9FCA06-EA95-484D-B617-7962D3385E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017EE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870B2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FC2B4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TableGrid">
    <w:name w:val="Table Grid"/>
    <w:basedOn w:val="TableNormal"/>
    <w:uiPriority w:val="39"/>
    <w:rsid w:val="009544FB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11EF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F65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F6550"/>
  </w:style>
  <w:style w:type="paragraph" w:styleId="Footer">
    <w:name w:val="footer"/>
    <w:basedOn w:val="Normal"/>
    <w:link w:val="FooterChar"/>
    <w:uiPriority w:val="99"/>
    <w:unhideWhenUsed/>
    <w:rsid w:val="005F65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F6550"/>
  </w:style>
  <w:style w:type="paragraph" w:customStyle="1" w:styleId="FirstParagraph">
    <w:name w:val="First Paragraph"/>
    <w:basedOn w:val="BodyText"/>
    <w:next w:val="BodyText"/>
    <w:qFormat/>
    <w:rsid w:val="0010018D"/>
    <w:pPr>
      <w:spacing w:before="180" w:after="180" w:line="240" w:lineRule="auto"/>
    </w:pPr>
    <w:rPr>
      <w:sz w:val="24"/>
      <w:szCs w:val="24"/>
      <w:lang w:val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10018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10018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964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723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6541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843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2436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7545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87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503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512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741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182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17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131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989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8633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438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6231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693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6377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4334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3980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5845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6490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7691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395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7544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8193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896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40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39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823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09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162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074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88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616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6371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963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095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84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21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103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284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11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1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027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3643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183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9934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1182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222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2431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608134">
          <w:marLeft w:val="240"/>
          <w:marRight w:val="24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8018083">
              <w:marLeft w:val="0"/>
              <w:marRight w:val="0"/>
              <w:marTop w:val="0"/>
              <w:marBottom w:val="0"/>
              <w:divBdr>
                <w:top w:val="single" w:sz="12" w:space="2" w:color="808080"/>
                <w:left w:val="single" w:sz="48" w:space="7" w:color="808080"/>
                <w:bottom w:val="single" w:sz="12" w:space="2" w:color="808080"/>
                <w:right w:val="single" w:sz="12" w:space="7" w:color="808080"/>
              </w:divBdr>
            </w:div>
          </w:divsChild>
        </w:div>
        <w:div w:id="609554658">
          <w:marLeft w:val="240"/>
          <w:marRight w:val="240"/>
          <w:marTop w:val="100"/>
          <w:marBottom w:val="100"/>
          <w:divBdr>
            <w:top w:val="dotted" w:sz="6" w:space="0" w:color="000000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791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033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3486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31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996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709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613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7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3666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8508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460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623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657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271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594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269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751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179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524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440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470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809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872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777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31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57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648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59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23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906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17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13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074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984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71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819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212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661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37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870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080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664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905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398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538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25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535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035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77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547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919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979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654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415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955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015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605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107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958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477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17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219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560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881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340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462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13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262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21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04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823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646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00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176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62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299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969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926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409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515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036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951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892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320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184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33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779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811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5531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7442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699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459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09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693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30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11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93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482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428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297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749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7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744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998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041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927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118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121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811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59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80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18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762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296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178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13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837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88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911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25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576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302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95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66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29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691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662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29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260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971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529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796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969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577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630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21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419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907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215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030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91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67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549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996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230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657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27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02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51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568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583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76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091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41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270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826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278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932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321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30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846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945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778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25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069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244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584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583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857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898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1301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973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198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927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360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042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785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731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795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667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974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463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61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722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43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340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032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522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166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48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304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081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794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461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53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5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6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678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81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18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793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247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34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003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073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374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6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096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21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92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645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001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656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482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99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249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09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783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132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315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428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798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593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50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663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10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8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06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15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513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448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434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921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571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914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681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89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826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980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75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037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774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483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794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28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1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953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227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530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962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5974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381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623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8434">
          <w:marLeft w:val="240"/>
          <w:marRight w:val="24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3980304">
              <w:marLeft w:val="0"/>
              <w:marRight w:val="0"/>
              <w:marTop w:val="0"/>
              <w:marBottom w:val="0"/>
              <w:divBdr>
                <w:top w:val="single" w:sz="12" w:space="2" w:color="808080"/>
                <w:left w:val="single" w:sz="48" w:space="7" w:color="808080"/>
                <w:bottom w:val="single" w:sz="12" w:space="2" w:color="808080"/>
                <w:right w:val="single" w:sz="12" w:space="7" w:color="808080"/>
              </w:divBdr>
            </w:div>
          </w:divsChild>
        </w:div>
        <w:div w:id="1175726551">
          <w:marLeft w:val="240"/>
          <w:marRight w:val="240"/>
          <w:marTop w:val="100"/>
          <w:marBottom w:val="100"/>
          <w:divBdr>
            <w:top w:val="dotted" w:sz="6" w:space="0" w:color="000000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085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796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0107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442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498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4692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079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167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040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180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583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403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183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503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959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2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27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301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627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30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66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564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638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225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34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439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88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12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62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507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99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5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09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164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090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54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071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676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124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201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666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507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861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076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300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948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09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22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89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182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67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535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133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953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927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662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259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18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016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233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672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58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433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480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270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916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07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020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771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198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87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334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135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748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707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853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467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87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383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252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021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043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110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84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016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492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7667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806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297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651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39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83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024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81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378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671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17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149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45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3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280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65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789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80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665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761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542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315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066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379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685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483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754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745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694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663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003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219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245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180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411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55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95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644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564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278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48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160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820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098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794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20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41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44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635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611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620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889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473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60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08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012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475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835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94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763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230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846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07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579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551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81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63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47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791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313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006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874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65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497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669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14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278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022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873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425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428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8808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9264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06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03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138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688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8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625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763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243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269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242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04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920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757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10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584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489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533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49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981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711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03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42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11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518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026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338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498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726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501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469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740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631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584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79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80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110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615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175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490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4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101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082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911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22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368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40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73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641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427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462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702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365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04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867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409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953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8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914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45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89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80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585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659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284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49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068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239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207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389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349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183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49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92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74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604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36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444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90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425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1406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0121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350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8243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309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29036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972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3294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937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3683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0986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563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875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957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411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19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50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2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08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460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33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596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176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504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72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32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67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23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904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780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717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11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470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407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698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248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397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25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419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300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250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957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92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63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991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125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4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836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339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270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50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926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524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612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68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6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923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922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420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0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277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61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93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75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879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614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322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242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163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292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34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366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49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924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389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75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6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359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27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778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235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636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95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828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924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201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0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023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627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3001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6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292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7846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0448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376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680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91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97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84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48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932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263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224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26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737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651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663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220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03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62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182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60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063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555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903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343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204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282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502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434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7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12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43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49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21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329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491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239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82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338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767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936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663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19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218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27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213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56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622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048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039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987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39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833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0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942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822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893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758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536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97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506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892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976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342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755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843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097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461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227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36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27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324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407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500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123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017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995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207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19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654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9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777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09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8501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2228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068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689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558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81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663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644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800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860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119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036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6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29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22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981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645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628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1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984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513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953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07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107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589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195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46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7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474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848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822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904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995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298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090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6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700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613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4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687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867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062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768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595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45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64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359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01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716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781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260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506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530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27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10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0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77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138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803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804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306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056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213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180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974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88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41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464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158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862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87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994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161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33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52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766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60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664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7166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2485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640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654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86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341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336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112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428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58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720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349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887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572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022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139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547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277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78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620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593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498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7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88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761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471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640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0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990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45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85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212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938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22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0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457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989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350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33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880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51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197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1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116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48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68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965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022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870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06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876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491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648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785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504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676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937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989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055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187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510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365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12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569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519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927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29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476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74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13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922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43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860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21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66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68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1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06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645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017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0092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2495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427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466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28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372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636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872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136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29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669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2346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6161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088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77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2559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163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173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8475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header" Target="header2.xml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5" Type="http://schemas.openxmlformats.org/officeDocument/2006/relationships/footnotes" Target="footnotes.xml"/><Relationship Id="rId90" Type="http://schemas.openxmlformats.org/officeDocument/2006/relationships/footer" Target="footer1.xml"/><Relationship Id="rId95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header" Target="header1.xml"/><Relationship Id="rId91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png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7" Type="http://schemas.openxmlformats.org/officeDocument/2006/relationships/image" Target="media/image1.jpeg"/><Relationship Id="rId71" Type="http://schemas.openxmlformats.org/officeDocument/2006/relationships/oleObject" Target="embeddings/oleObject33.bin"/><Relationship Id="rId92" Type="http://schemas.openxmlformats.org/officeDocument/2006/relationships/header" Target="header3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1.png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7</TotalTime>
  <Pages>7</Pages>
  <Words>762</Words>
  <Characters>4349</Characters>
  <Application>Microsoft Office Word</Application>
  <DocSecurity>0</DocSecurity>
  <Lines>36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рушина Мария Григорьевна</dc:creator>
  <cp:keywords/>
  <dc:description/>
  <cp:lastModifiedBy>Денис Кириенко</cp:lastModifiedBy>
  <cp:revision>55</cp:revision>
  <dcterms:created xsi:type="dcterms:W3CDTF">2023-03-23T00:56:00Z</dcterms:created>
  <dcterms:modified xsi:type="dcterms:W3CDTF">2024-10-30T00:11:00Z</dcterms:modified>
</cp:coreProperties>
</file>